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sldIdLst>
    <p:sldId id="381" r:id="rId3"/>
    <p:sldId id="547" r:id="rId4"/>
    <p:sldId id="546" r:id="rId6"/>
    <p:sldId id="560" r:id="rId7"/>
    <p:sldId id="548" r:id="rId8"/>
    <p:sldId id="549" r:id="rId9"/>
    <p:sldId id="550" r:id="rId10"/>
    <p:sldId id="551" r:id="rId11"/>
    <p:sldId id="552" r:id="rId12"/>
    <p:sldId id="553" r:id="rId13"/>
    <p:sldId id="554" r:id="rId14"/>
    <p:sldId id="525" r:id="rId15"/>
  </p:sldIdLst>
  <p:sldSz cx="9144000" cy="5143500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新课标第一网" initials="新" lastIdx="8" clrIdx="0"/>
  <p:cmAuthor id="2" name="Administrator" initials="A" lastIdx="3" clrIdx="1"/>
  <p:cmAuthor id="3" name="admin" initials="a" lastIdx="7" clrIdx="2"/>
  <p:cmAuthor id="4" name="优翼" initials="校" lastIdx="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ED5B3"/>
    <a:srgbClr val="E1E1E2"/>
    <a:srgbClr val="C7C6C6"/>
    <a:srgbClr val="FFFFFF"/>
    <a:srgbClr val="0000FF"/>
    <a:srgbClr val="FCD9DD"/>
    <a:srgbClr val="FFFFF2"/>
    <a:srgbClr val="D4E15B"/>
    <a:srgbClr val="1FB3A9"/>
    <a:srgbClr val="2E6B5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 varScale="1">
        <p:scale>
          <a:sx n="69" d="100"/>
          <a:sy n="69" d="100"/>
        </p:scale>
        <p:origin x="-138" y="-102"/>
      </p:cViewPr>
      <p:guideLst>
        <p:guide orient="horz" pos="1680"/>
        <p:guide pos="2976"/>
      </p:guideLst>
    </p:cSldViewPr>
  </p:slideViewPr>
  <p:gridSpacing cx="76199" cy="76199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9" Type="http://schemas.openxmlformats.org/officeDocument/2006/relationships/commentAuthors" Target="commentAuthors.xml"/><Relationship Id="rId18" Type="http://schemas.openxmlformats.org/officeDocument/2006/relationships/tableStyles" Target="tableStyles.xml"/><Relationship Id="rId17" Type="http://schemas.openxmlformats.org/officeDocument/2006/relationships/viewProps" Target="viewProps.xml"/><Relationship Id="rId16" Type="http://schemas.openxmlformats.org/officeDocument/2006/relationships/presProps" Target="presProps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8.wmf"/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fontAlgn="base"/>
            <a:fld id="{D2A48B96-639E-45A3-A0BA-2464DFDB1FAA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7172" name="幻灯片图像占位符 3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173" name="备注占位符 4"/>
          <p:cNvSpPr>
            <a:spLocks noGrp="1"/>
          </p:cNvSpPr>
          <p:nvPr>
            <p:ph type="body" sz="quarter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t"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 indent="0"/>
            <a:r>
              <a:rPr lang="zh-CN" altLang="en-US"/>
              <a:t>第二级</a:t>
            </a:r>
            <a:endParaRPr lang="zh-CN" altLang="en-US"/>
          </a:p>
          <a:p>
            <a:pPr lvl="2" indent="0"/>
            <a:r>
              <a:rPr lang="zh-CN" altLang="en-US"/>
              <a:t>第三级</a:t>
            </a:r>
            <a:endParaRPr lang="zh-CN" altLang="en-US"/>
          </a:p>
          <a:p>
            <a:pPr lvl="3" indent="0"/>
            <a:r>
              <a:rPr lang="zh-CN" altLang="en-US"/>
              <a:t>第四级</a:t>
            </a:r>
            <a:endParaRPr lang="zh-CN" altLang="en-US"/>
          </a:p>
          <a:p>
            <a:pPr lvl="4" indent="0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fontAlgn="base"/>
            <a:fld id="{A6837353-30EB-4A48-80EB-173D804AEFBD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/>
          </p:nvPr>
        </p:nvSpPr>
        <p:spPr/>
      </p:sp>
      <p:sp>
        <p:nvSpPr>
          <p:cNvPr id="3" name="文本占位符 2"/>
          <p:cNvSpPr/>
          <p:nvPr>
            <p:ph type="body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841966"/>
            <a:ext cx="6858000" cy="1791114"/>
          </a:xfrm>
        </p:spPr>
        <p:txBody>
          <a:bodyPr anchor="b"/>
          <a:lstStyle>
            <a:lvl1pPr algn="ctr">
              <a:defRPr sz="3375"/>
            </a:lvl1pPr>
          </a:lstStyle>
          <a:p>
            <a:pPr fontAlgn="base"/>
            <a:r>
              <a:rPr lang="zh-CN" altLang="en-US" sz="3755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2153"/>
            <a:ext cx="6858000" cy="1242108"/>
          </a:xfrm>
        </p:spPr>
        <p:txBody>
          <a:bodyPr/>
          <a:lstStyle>
            <a:lvl1pPr marL="0" indent="0" algn="ctr">
              <a:buNone/>
              <a:defRPr sz="1350"/>
            </a:lvl1pPr>
            <a:lvl2pPr marL="257175" indent="0" algn="ctr">
              <a:buNone/>
              <a:defRPr sz="1125"/>
            </a:lvl2pPr>
            <a:lvl3pPr marL="514350" indent="0" algn="ctr">
              <a:buNone/>
              <a:defRPr sz="1010"/>
            </a:lvl3pPr>
            <a:lvl4pPr marL="771525" indent="0" algn="ctr">
              <a:buNone/>
              <a:defRPr sz="900"/>
            </a:lvl4pPr>
            <a:lvl5pPr marL="1029335" indent="0" algn="ctr">
              <a:buNone/>
              <a:defRPr sz="900"/>
            </a:lvl5pPr>
            <a:lvl6pPr marL="1285875" indent="0" algn="ctr">
              <a:buNone/>
              <a:defRPr sz="900"/>
            </a:lvl6pPr>
            <a:lvl7pPr marL="1543685" indent="0" algn="ctr">
              <a:buNone/>
              <a:defRPr sz="900"/>
            </a:lvl7pPr>
            <a:lvl8pPr marL="1800860" indent="0" algn="ctr">
              <a:buNone/>
              <a:defRPr sz="900"/>
            </a:lvl8pPr>
            <a:lvl9pPr marL="2057400" indent="0" algn="ctr">
              <a:buNone/>
              <a:defRPr sz="900"/>
            </a:lvl9pPr>
          </a:lstStyle>
          <a:p>
            <a:pPr fontAlgn="base"/>
            <a:r>
              <a:rPr lang="zh-CN" altLang="en-US" sz="1350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51130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0"/>
            <a:ext cx="8229600" cy="3395663"/>
          </a:xfrm>
        </p:spPr>
        <p:txBody>
          <a:bodyPr vert="eaVert"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6026"/>
            <a:ext cx="2057400" cy="4389657"/>
          </a:xfrm>
        </p:spPr>
        <p:txBody>
          <a:bodyPr vert="eaVert"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6026"/>
            <a:ext cx="6052930" cy="4389657"/>
          </a:xfrm>
        </p:spPr>
        <p:txBody>
          <a:bodyPr vert="eaVert"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51130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0"/>
            <a:ext cx="8229600" cy="3395663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282600"/>
            <a:ext cx="7886700" cy="2140047"/>
          </a:xfrm>
        </p:spPr>
        <p:txBody>
          <a:bodyPr anchor="b"/>
          <a:lstStyle>
            <a:lvl1pPr>
              <a:defRPr sz="3375"/>
            </a:lvl1pPr>
          </a:lstStyle>
          <a:p>
            <a:pPr fontAlgn="base"/>
            <a:r>
              <a:rPr lang="zh-CN" altLang="en-US" sz="3755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3442892"/>
            <a:ext cx="7886700" cy="1125400"/>
          </a:xfrm>
        </p:spPr>
        <p:txBody>
          <a:bodyPr/>
          <a:lstStyle>
            <a:lvl1pPr marL="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1pPr>
            <a:lvl2pPr marL="257175" indent="0">
              <a:buNone/>
              <a:defRPr sz="1125">
                <a:solidFill>
                  <a:schemeClr val="tx1">
                    <a:tint val="75000"/>
                  </a:schemeClr>
                </a:solidFill>
              </a:defRPr>
            </a:lvl2pPr>
            <a:lvl3pPr marL="514350" indent="0">
              <a:buNone/>
              <a:defRPr sz="1010">
                <a:solidFill>
                  <a:schemeClr val="tx1">
                    <a:tint val="75000"/>
                  </a:schemeClr>
                </a:solidFill>
              </a:defRPr>
            </a:lvl3pPr>
            <a:lvl4pPr marL="77152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4pPr>
            <a:lvl5pPr marL="102933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5pPr>
            <a:lvl6pPr marL="128587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6pPr>
            <a:lvl7pPr marL="154368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7pPr>
            <a:lvl8pPr marL="180086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8pPr>
            <a:lvl9pPr marL="205740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z="13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51130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427"/>
            <a:ext cx="4032504" cy="3395256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200427"/>
            <a:ext cx="4032504" cy="3395256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273907"/>
            <a:ext cx="7886700" cy="994402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1" y="1261163"/>
            <a:ext cx="3868340" cy="618077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0" b="1"/>
            </a:lvl3pPr>
            <a:lvl4pPr marL="771525" indent="0">
              <a:buNone/>
              <a:defRPr sz="900" b="1"/>
            </a:lvl4pPr>
            <a:lvl5pPr marL="1029335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685" indent="0">
              <a:buNone/>
              <a:defRPr sz="900" b="1"/>
            </a:lvl7pPr>
            <a:lvl8pPr marL="1800860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 fontAlgn="base"/>
            <a:r>
              <a:rPr lang="zh-CN" altLang="en-US" sz="13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1" y="1879240"/>
            <a:ext cx="3868340" cy="2764079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261163"/>
            <a:ext cx="3887391" cy="618077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0" b="1"/>
            </a:lvl3pPr>
            <a:lvl4pPr marL="771525" indent="0">
              <a:buNone/>
              <a:defRPr sz="900" b="1"/>
            </a:lvl4pPr>
            <a:lvl5pPr marL="1029335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685" indent="0">
              <a:buNone/>
              <a:defRPr sz="900" b="1"/>
            </a:lvl7pPr>
            <a:lvl8pPr marL="1800860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 fontAlgn="base"/>
            <a:r>
              <a:rPr lang="zh-CN" altLang="en-US" sz="13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1879240"/>
            <a:ext cx="3887391" cy="2764079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51130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79"/>
            <a:ext cx="2949178" cy="1200427"/>
          </a:xfrm>
        </p:spPr>
        <p:txBody>
          <a:bodyPr anchor="b"/>
          <a:lstStyle>
            <a:lvl1pPr>
              <a:defRPr sz="18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740740"/>
            <a:ext cx="4629150" cy="3656063"/>
          </a:xfrm>
        </p:spPr>
        <p:txBody>
          <a:bodyPr/>
          <a:lstStyle>
            <a:lvl1pPr>
              <a:defRPr sz="1800"/>
            </a:lvl1pPr>
            <a:lvl2pPr>
              <a:defRPr sz="1575"/>
            </a:lvl2pPr>
            <a:lvl3pPr>
              <a:defRPr sz="1350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1750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z="1350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25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25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406"/>
            <a:ext cx="2949178" cy="2859351"/>
          </a:xfr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5"/>
            </a:lvl2pPr>
            <a:lvl3pPr marL="514350" indent="0">
              <a:buNone/>
              <a:defRPr sz="675"/>
            </a:lvl3pPr>
            <a:lvl4pPr marL="771525" indent="0">
              <a:buNone/>
              <a:defRPr sz="560"/>
            </a:lvl4pPr>
            <a:lvl5pPr marL="1029335" indent="0">
              <a:buNone/>
              <a:defRPr sz="560"/>
            </a:lvl5pPr>
            <a:lvl6pPr marL="1285875" indent="0">
              <a:buNone/>
              <a:defRPr sz="560"/>
            </a:lvl6pPr>
            <a:lvl7pPr marL="1543685" indent="0">
              <a:buNone/>
              <a:defRPr sz="560"/>
            </a:lvl7pPr>
            <a:lvl8pPr marL="1800860" indent="0">
              <a:buNone/>
              <a:defRPr sz="560"/>
            </a:lvl8pPr>
            <a:lvl9pPr marL="2057400" indent="0">
              <a:buNone/>
              <a:defRPr sz="56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79"/>
            <a:ext cx="2949178" cy="1200427"/>
          </a:xfrm>
        </p:spPr>
        <p:txBody>
          <a:bodyPr anchor="b"/>
          <a:lstStyle>
            <a:lvl1pPr>
              <a:defRPr sz="18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740740"/>
            <a:ext cx="4629150" cy="3656063"/>
          </a:xfrm>
        </p:spPr>
        <p:txBody>
          <a:bodyPr/>
          <a:lstStyle>
            <a:lvl1pPr marL="0" indent="0">
              <a:buNone/>
              <a:defRPr sz="1800"/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9335" indent="0">
              <a:buNone/>
              <a:defRPr sz="1125"/>
            </a:lvl5pPr>
            <a:lvl6pPr marL="1285875" indent="0">
              <a:buNone/>
              <a:defRPr sz="1125"/>
            </a:lvl6pPr>
            <a:lvl7pPr marL="1543685" indent="0">
              <a:buNone/>
              <a:defRPr sz="1125"/>
            </a:lvl7pPr>
            <a:lvl8pPr marL="1800860" indent="0">
              <a:buNone/>
              <a:defRPr sz="1125"/>
            </a:lvl8pPr>
            <a:lvl9pPr marL="2057400" indent="0">
              <a:buNone/>
              <a:defRPr sz="1125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406"/>
            <a:ext cx="2949178" cy="2859351"/>
          </a:xfr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5"/>
            </a:lvl2pPr>
            <a:lvl3pPr marL="514350" indent="0">
              <a:buNone/>
              <a:defRPr sz="675"/>
            </a:lvl3pPr>
            <a:lvl4pPr marL="771525" indent="0">
              <a:buNone/>
              <a:defRPr sz="560"/>
            </a:lvl4pPr>
            <a:lvl5pPr marL="1029335" indent="0">
              <a:buNone/>
              <a:defRPr sz="560"/>
            </a:lvl5pPr>
            <a:lvl6pPr marL="1285875" indent="0">
              <a:buNone/>
              <a:defRPr sz="560"/>
            </a:lvl6pPr>
            <a:lvl7pPr marL="1543685" indent="0">
              <a:buNone/>
              <a:defRPr sz="560"/>
            </a:lvl7pPr>
            <a:lvl8pPr marL="1800860" indent="0">
              <a:buNone/>
              <a:defRPr sz="560"/>
            </a:lvl8pPr>
            <a:lvl9pPr marL="2057400" indent="0">
              <a:buNone/>
              <a:defRPr sz="56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hf sldNum="0" hdr="0" ftr="0" dt="0"/>
  <p:txStyles>
    <p:titleStyle>
      <a:lvl1pPr marL="0" lvl="0" indent="0" algn="ctr" defTabSz="685800" eaLnBrk="1" fontAlgn="base" latinLnBrk="0" hangingPunct="1">
        <a:spcBef>
          <a:spcPct val="0"/>
        </a:spcBef>
        <a:spcAft>
          <a:spcPct val="0"/>
        </a:spcAft>
        <a:buClr>
          <a:srgbClr val="000000"/>
        </a:buClr>
        <a:buNone/>
        <a:defRPr sz="33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57175" lvl="0" indent="-257175" algn="l" defTabSz="685800" eaLnBrk="1" fontAlgn="base" latinLnBrk="0" hangingPunct="1">
        <a:spcBef>
          <a:spcPts val="7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557530" lvl="1" indent="-213995" algn="l" defTabSz="685800" eaLnBrk="1" fontAlgn="base" latinLnBrk="0" hangingPunct="1">
        <a:spcBef>
          <a:spcPts val="70"/>
        </a:spcBef>
        <a:spcAft>
          <a:spcPct val="0"/>
        </a:spcAft>
        <a:buChar char="–"/>
        <a:defRPr sz="21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857250" lvl="2" indent="-171450" algn="l" defTabSz="685800" eaLnBrk="1" fontAlgn="base" latinLnBrk="0" hangingPunct="1">
        <a:spcBef>
          <a:spcPts val="70"/>
        </a:spcBef>
        <a:spcAft>
          <a:spcPct val="0"/>
        </a:spcAft>
        <a:buChar char="•"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200150" lvl="3" indent="-171450" algn="l" defTabSz="685800" eaLnBrk="1" fontAlgn="base" latinLnBrk="0" hangingPunct="1">
        <a:spcBef>
          <a:spcPts val="70"/>
        </a:spcBef>
        <a:spcAft>
          <a:spcPct val="0"/>
        </a:spcAft>
        <a:buChar char="–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543685" lvl="4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886585" lvl="5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229485" lvl="6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572385" lvl="7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15285" lvl="8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343535" lvl="1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685800" lvl="2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029335" lvl="3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371600" lvl="4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715135" lvl="5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057400" lvl="6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400935" lvl="7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743835" lvl="8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8.wmf"/><Relationship Id="rId7" Type="http://schemas.openxmlformats.org/officeDocument/2006/relationships/oleObject" Target="../embeddings/oleObject7.bin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5.wmf"/><Relationship Id="rId10" Type="http://schemas.openxmlformats.org/officeDocument/2006/relationships/vmlDrawing" Target="../drawings/vmlDrawing2.vml"/><Relationship Id="rId1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4" name="文本框 39"/>
          <p:cNvSpPr txBox="1"/>
          <p:nvPr/>
        </p:nvSpPr>
        <p:spPr>
          <a:xfrm>
            <a:off x="1971040" y="2319020"/>
            <a:ext cx="532193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algn="ctr"/>
            <a:r>
              <a:rPr lang="zh-CN" altLang="en-US" sz="36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练习十二</a:t>
            </a:r>
            <a:endParaRPr lang="zh-CN" altLang="en-US" sz="3600" b="1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8195" name="组合 48"/>
          <p:cNvGrpSpPr/>
          <p:nvPr/>
        </p:nvGrpSpPr>
        <p:grpSpPr>
          <a:xfrm>
            <a:off x="2240598" y="1042988"/>
            <a:ext cx="5634037" cy="768350"/>
            <a:chOff x="4003" y="1286"/>
            <a:chExt cx="8875" cy="1210"/>
          </a:xfrm>
        </p:grpSpPr>
        <p:sp>
          <p:nvSpPr>
            <p:cNvPr id="41" name="Rectangle 9"/>
            <p:cNvSpPr/>
            <p:nvPr/>
          </p:nvSpPr>
          <p:spPr>
            <a:xfrm>
              <a:off x="4252" y="1286"/>
              <a:ext cx="8626" cy="1210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square">
              <a:spAutoFit/>
            </a:bodyPr>
            <a:p>
              <a:pPr algn="ctr" fontAlgn="base"/>
              <a:r>
                <a:rPr lang="zh-CN" altLang="zh-CN" sz="4400" b="1" strike="noStrike" noProof="1" smtClean="0"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微软雅黑" panose="020B0503020204020204" charset="-122"/>
                  <a:ea typeface="微软雅黑" panose="020B0503020204020204" charset="-122"/>
                  <a:cs typeface="+mn-ea"/>
                </a:rPr>
                <a:t>比</a:t>
              </a:r>
              <a:endParaRPr lang="zh-CN" altLang="zh-CN" sz="4400" b="1" strike="noStrike" noProof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+mn-ea"/>
              </a:endParaRPr>
            </a:p>
          </p:txBody>
        </p:sp>
        <p:sp>
          <p:nvSpPr>
            <p:cNvPr id="48" name="椭圆 47"/>
            <p:cNvSpPr/>
            <p:nvPr/>
          </p:nvSpPr>
          <p:spPr>
            <a:xfrm>
              <a:off x="4003" y="1324"/>
              <a:ext cx="1134" cy="1134"/>
            </a:xfrm>
            <a:prstGeom prst="ellipse">
              <a:avLst/>
            </a:prstGeom>
            <a:gradFill>
              <a:gsLst>
                <a:gs pos="33000">
                  <a:schemeClr val="bg2">
                    <a:lumMod val="20000"/>
                    <a:lumOff val="80000"/>
                  </a:schemeClr>
                </a:gs>
                <a:gs pos="100000">
                  <a:schemeClr val="bg2">
                    <a:lumMod val="40000"/>
                    <a:lumOff val="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>
              <a:innerShdw blurRad="114300">
                <a:schemeClr val="bg2">
                  <a:lumMod val="60000"/>
                  <a:lumOff val="40000"/>
                </a:scheme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r>
                <a:rPr lang="en-US" altLang="zh-CN" sz="4400" b="1" strike="noStrike" noProof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4</a:t>
              </a:r>
              <a:endParaRPr lang="en-US" altLang="zh-CN" sz="4400" b="1" strike="noStrike" noProof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8198" name="Rectangle 7"/>
          <p:cNvSpPr/>
          <p:nvPr/>
        </p:nvSpPr>
        <p:spPr>
          <a:xfrm>
            <a:off x="-7937" y="4795838"/>
            <a:ext cx="9163050" cy="347662"/>
          </a:xfrm>
          <a:prstGeom prst="rect">
            <a:avLst/>
          </a:prstGeom>
          <a:gradFill rotWithShape="1">
            <a:gsLst>
              <a:gs pos="0">
                <a:srgbClr val="A87A3A">
                  <a:alpha val="100000"/>
                </a:srgbClr>
              </a:gs>
              <a:gs pos="19000">
                <a:srgbClr val="A8773C">
                  <a:alpha val="100000"/>
                </a:srgbClr>
              </a:gs>
              <a:gs pos="71001">
                <a:srgbClr val="835A2B">
                  <a:alpha val="100000"/>
                </a:srgbClr>
              </a:gs>
              <a:gs pos="100000">
                <a:srgbClr val="9C7339">
                  <a:alpha val="100000"/>
                </a:srgbClr>
              </a:gs>
            </a:gsLst>
            <a:lin ang="5400000"/>
            <a:tileRect/>
          </a:gradFill>
          <a:ln w="9525">
            <a:noFill/>
          </a:ln>
        </p:spPr>
        <p:txBody>
          <a:bodyPr wrap="square" lIns="91440" tIns="45720" rIns="91440" bIns="45720" anchor="t"/>
          <a:p>
            <a:endParaRPr lang="zh-CN" altLang="en-US" sz="1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8199" name="组合 5"/>
          <p:cNvGrpSpPr/>
          <p:nvPr/>
        </p:nvGrpSpPr>
        <p:grpSpPr>
          <a:xfrm>
            <a:off x="12700" y="2963863"/>
            <a:ext cx="427038" cy="1833562"/>
            <a:chOff x="1082676" y="2309813"/>
            <a:chExt cx="566738" cy="2441576"/>
          </a:xfrm>
        </p:grpSpPr>
        <p:sp>
          <p:nvSpPr>
            <p:cNvPr id="8200" name="Freeform 12"/>
            <p:cNvSpPr/>
            <p:nvPr/>
          </p:nvSpPr>
          <p:spPr>
            <a:xfrm>
              <a:off x="1200151" y="2309813"/>
              <a:ext cx="449263" cy="2441575"/>
            </a:xfrm>
            <a:custGeom>
              <a:avLst/>
              <a:gdLst/>
              <a:ahLst/>
              <a:cxnLst>
                <a:cxn ang="0">
                  <a:pos x="231775" y="0"/>
                </a:cxn>
                <a:cxn ang="0">
                  <a:pos x="0" y="0"/>
                </a:cxn>
                <a:cxn ang="0">
                  <a:pos x="0" y="1493837"/>
                </a:cxn>
                <a:cxn ang="0">
                  <a:pos x="0" y="2062162"/>
                </a:cxn>
                <a:cxn ang="0">
                  <a:pos x="0" y="2441575"/>
                </a:cxn>
                <a:cxn ang="0">
                  <a:pos x="88900" y="2441575"/>
                </a:cxn>
                <a:cxn ang="0">
                  <a:pos x="231775" y="2441575"/>
                </a:cxn>
                <a:cxn ang="0">
                  <a:pos x="277812" y="2441575"/>
                </a:cxn>
                <a:cxn ang="0">
                  <a:pos x="355600" y="2441575"/>
                </a:cxn>
                <a:cxn ang="0">
                  <a:pos x="404812" y="2441575"/>
                </a:cxn>
                <a:cxn ang="0">
                  <a:pos x="449263" y="2441575"/>
                </a:cxn>
                <a:cxn ang="0">
                  <a:pos x="449263" y="2062162"/>
                </a:cxn>
                <a:cxn ang="0">
                  <a:pos x="449263" y="1493837"/>
                </a:cxn>
                <a:cxn ang="0">
                  <a:pos x="449263" y="0"/>
                </a:cxn>
                <a:cxn ang="0">
                  <a:pos x="231775" y="0"/>
                </a:cxn>
              </a:cxnLst>
              <a:pathLst>
                <a:path w="283" h="1538">
                  <a:moveTo>
                    <a:pt x="146" y="0"/>
                  </a:moveTo>
                  <a:lnTo>
                    <a:pt x="0" y="0"/>
                  </a:lnTo>
                  <a:lnTo>
                    <a:pt x="0" y="941"/>
                  </a:lnTo>
                  <a:lnTo>
                    <a:pt x="0" y="1299"/>
                  </a:lnTo>
                  <a:lnTo>
                    <a:pt x="0" y="1538"/>
                  </a:lnTo>
                  <a:lnTo>
                    <a:pt x="56" y="1538"/>
                  </a:lnTo>
                  <a:lnTo>
                    <a:pt x="146" y="1538"/>
                  </a:lnTo>
                  <a:lnTo>
                    <a:pt x="175" y="1538"/>
                  </a:lnTo>
                  <a:lnTo>
                    <a:pt x="224" y="1538"/>
                  </a:lnTo>
                  <a:lnTo>
                    <a:pt x="255" y="1538"/>
                  </a:lnTo>
                  <a:lnTo>
                    <a:pt x="283" y="1538"/>
                  </a:lnTo>
                  <a:lnTo>
                    <a:pt x="283" y="1299"/>
                  </a:lnTo>
                  <a:lnTo>
                    <a:pt x="283" y="941"/>
                  </a:lnTo>
                  <a:lnTo>
                    <a:pt x="283" y="0"/>
                  </a:lnTo>
                  <a:lnTo>
                    <a:pt x="146" y="0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01" name="Freeform 13"/>
            <p:cNvSpPr/>
            <p:nvPr/>
          </p:nvSpPr>
          <p:spPr>
            <a:xfrm>
              <a:off x="1200151" y="2309813"/>
              <a:ext cx="449263" cy="2441575"/>
            </a:xfrm>
            <a:custGeom>
              <a:avLst/>
              <a:gdLst/>
              <a:ahLst/>
              <a:cxnLst>
                <a:cxn ang="0">
                  <a:pos x="231775" y="0"/>
                </a:cxn>
                <a:cxn ang="0">
                  <a:pos x="0" y="0"/>
                </a:cxn>
                <a:cxn ang="0">
                  <a:pos x="0" y="1493837"/>
                </a:cxn>
                <a:cxn ang="0">
                  <a:pos x="0" y="2062162"/>
                </a:cxn>
                <a:cxn ang="0">
                  <a:pos x="0" y="2441575"/>
                </a:cxn>
                <a:cxn ang="0">
                  <a:pos x="88900" y="2441575"/>
                </a:cxn>
                <a:cxn ang="0">
                  <a:pos x="231775" y="2441575"/>
                </a:cxn>
                <a:cxn ang="0">
                  <a:pos x="277812" y="2441575"/>
                </a:cxn>
                <a:cxn ang="0">
                  <a:pos x="355600" y="2441575"/>
                </a:cxn>
                <a:cxn ang="0">
                  <a:pos x="404812" y="2441575"/>
                </a:cxn>
                <a:cxn ang="0">
                  <a:pos x="449263" y="2441575"/>
                </a:cxn>
                <a:cxn ang="0">
                  <a:pos x="449263" y="2062162"/>
                </a:cxn>
                <a:cxn ang="0">
                  <a:pos x="449263" y="1493837"/>
                </a:cxn>
                <a:cxn ang="0">
                  <a:pos x="449263" y="0"/>
                </a:cxn>
                <a:cxn ang="0">
                  <a:pos x="231775" y="0"/>
                </a:cxn>
              </a:cxnLst>
              <a:pathLst>
                <a:path w="283" h="1538">
                  <a:moveTo>
                    <a:pt x="146" y="0"/>
                  </a:moveTo>
                  <a:lnTo>
                    <a:pt x="0" y="0"/>
                  </a:lnTo>
                  <a:lnTo>
                    <a:pt x="0" y="941"/>
                  </a:lnTo>
                  <a:lnTo>
                    <a:pt x="0" y="1299"/>
                  </a:lnTo>
                  <a:lnTo>
                    <a:pt x="0" y="1538"/>
                  </a:lnTo>
                  <a:lnTo>
                    <a:pt x="56" y="1538"/>
                  </a:lnTo>
                  <a:lnTo>
                    <a:pt x="146" y="1538"/>
                  </a:lnTo>
                  <a:lnTo>
                    <a:pt x="175" y="1538"/>
                  </a:lnTo>
                  <a:lnTo>
                    <a:pt x="224" y="1538"/>
                  </a:lnTo>
                  <a:lnTo>
                    <a:pt x="255" y="1538"/>
                  </a:lnTo>
                  <a:lnTo>
                    <a:pt x="283" y="1538"/>
                  </a:lnTo>
                  <a:lnTo>
                    <a:pt x="283" y="1299"/>
                  </a:lnTo>
                  <a:lnTo>
                    <a:pt x="283" y="941"/>
                  </a:lnTo>
                  <a:lnTo>
                    <a:pt x="283" y="0"/>
                  </a:lnTo>
                  <a:lnTo>
                    <a:pt x="146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02" name="Rectangle 14"/>
            <p:cNvSpPr/>
            <p:nvPr/>
          </p:nvSpPr>
          <p:spPr>
            <a:xfrm>
              <a:off x="1082676" y="2309813"/>
              <a:ext cx="450850" cy="2441575"/>
            </a:xfrm>
            <a:prstGeom prst="rect">
              <a:avLst/>
            </a:prstGeom>
            <a:solidFill>
              <a:srgbClr val="29506D"/>
            </a:solidFill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3" name="Rectangle 15"/>
            <p:cNvSpPr/>
            <p:nvPr/>
          </p:nvSpPr>
          <p:spPr>
            <a:xfrm>
              <a:off x="1082676" y="2309813"/>
              <a:ext cx="450850" cy="244157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4" name="Rectangle 16"/>
            <p:cNvSpPr/>
            <p:nvPr/>
          </p:nvSpPr>
          <p:spPr>
            <a:xfrm>
              <a:off x="1082676" y="3803651"/>
              <a:ext cx="450850" cy="568325"/>
            </a:xfrm>
            <a:prstGeom prst="rect">
              <a:avLst/>
            </a:prstGeom>
            <a:solidFill>
              <a:srgbClr val="062439"/>
            </a:solidFill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5" name="Rectangle 17"/>
            <p:cNvSpPr/>
            <p:nvPr/>
          </p:nvSpPr>
          <p:spPr>
            <a:xfrm>
              <a:off x="1082676" y="3803651"/>
              <a:ext cx="450850" cy="5683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6" name="Rectangle 18"/>
            <p:cNvSpPr/>
            <p:nvPr/>
          </p:nvSpPr>
          <p:spPr>
            <a:xfrm>
              <a:off x="1173163" y="4438651"/>
              <a:ext cx="266700" cy="312738"/>
            </a:xfrm>
            <a:prstGeom prst="rect">
              <a:avLst/>
            </a:prstGeom>
            <a:solidFill>
              <a:srgbClr val="062439"/>
            </a:solidFill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7" name="Rectangle 19"/>
            <p:cNvSpPr/>
            <p:nvPr/>
          </p:nvSpPr>
          <p:spPr>
            <a:xfrm>
              <a:off x="1173163" y="4438651"/>
              <a:ext cx="266700" cy="31273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8" name="Oval 20"/>
            <p:cNvSpPr/>
            <p:nvPr/>
          </p:nvSpPr>
          <p:spPr>
            <a:xfrm>
              <a:off x="1173163" y="3370263"/>
              <a:ext cx="266700" cy="271463"/>
            </a:xfrm>
            <a:prstGeom prst="ellipse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9" name="Freeform 21"/>
            <p:cNvSpPr>
              <a:spLocks noEditPoints="1"/>
            </p:cNvSpPr>
            <p:nvPr/>
          </p:nvSpPr>
          <p:spPr>
            <a:xfrm>
              <a:off x="1316038" y="2309813"/>
              <a:ext cx="217488" cy="2441575"/>
            </a:xfrm>
            <a:custGeom>
              <a:avLst/>
              <a:gdLst/>
              <a:ahLst/>
              <a:cxnLst>
                <a:cxn ang="0">
                  <a:pos x="217488" y="2061607"/>
                </a:cxn>
                <a:cxn ang="0">
                  <a:pos x="0" y="2061607"/>
                </a:cxn>
                <a:cxn ang="0">
                  <a:pos x="0" y="2129324"/>
                </a:cxn>
                <a:cxn ang="0">
                  <a:pos x="123743" y="2129324"/>
                </a:cxn>
                <a:cxn ang="0">
                  <a:pos x="123743" y="2441575"/>
                </a:cxn>
                <a:cxn ang="0">
                  <a:pos x="172490" y="2441575"/>
                </a:cxn>
                <a:cxn ang="0">
                  <a:pos x="217488" y="2441575"/>
                </a:cxn>
                <a:cxn ang="0">
                  <a:pos x="217488" y="2061607"/>
                </a:cxn>
                <a:cxn ang="0">
                  <a:pos x="217488" y="0"/>
                </a:cxn>
                <a:cxn ang="0">
                  <a:pos x="0" y="0"/>
                </a:cxn>
                <a:cxn ang="0">
                  <a:pos x="0" y="1060900"/>
                </a:cxn>
                <a:cxn ang="0">
                  <a:pos x="123743" y="1196334"/>
                </a:cxn>
                <a:cxn ang="0">
                  <a:pos x="0" y="1331768"/>
                </a:cxn>
                <a:cxn ang="0">
                  <a:pos x="0" y="1493536"/>
                </a:cxn>
                <a:cxn ang="0">
                  <a:pos x="217488" y="1493536"/>
                </a:cxn>
                <a:cxn ang="0">
                  <a:pos x="217488" y="0"/>
                </a:cxn>
              </a:cxnLst>
              <a:pathLst>
                <a:path w="58" h="649">
                  <a:moveTo>
                    <a:pt x="58" y="548"/>
                  </a:moveTo>
                  <a:cubicBezTo>
                    <a:pt x="0" y="548"/>
                    <a:pt x="0" y="548"/>
                    <a:pt x="0" y="548"/>
                  </a:cubicBezTo>
                  <a:cubicBezTo>
                    <a:pt x="0" y="566"/>
                    <a:pt x="0" y="566"/>
                    <a:pt x="0" y="566"/>
                  </a:cubicBezTo>
                  <a:cubicBezTo>
                    <a:pt x="33" y="566"/>
                    <a:pt x="33" y="566"/>
                    <a:pt x="33" y="566"/>
                  </a:cubicBezTo>
                  <a:cubicBezTo>
                    <a:pt x="33" y="649"/>
                    <a:pt x="33" y="649"/>
                    <a:pt x="33" y="649"/>
                  </a:cubicBezTo>
                  <a:cubicBezTo>
                    <a:pt x="46" y="649"/>
                    <a:pt x="46" y="649"/>
                    <a:pt x="46" y="649"/>
                  </a:cubicBezTo>
                  <a:cubicBezTo>
                    <a:pt x="58" y="649"/>
                    <a:pt x="58" y="649"/>
                    <a:pt x="58" y="649"/>
                  </a:cubicBezTo>
                  <a:cubicBezTo>
                    <a:pt x="58" y="548"/>
                    <a:pt x="58" y="548"/>
                    <a:pt x="58" y="548"/>
                  </a:cubicBezTo>
                  <a:moveTo>
                    <a:pt x="58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282"/>
                    <a:pt x="0" y="282"/>
                    <a:pt x="0" y="282"/>
                  </a:cubicBezTo>
                  <a:cubicBezTo>
                    <a:pt x="19" y="283"/>
                    <a:pt x="33" y="299"/>
                    <a:pt x="33" y="318"/>
                  </a:cubicBezTo>
                  <a:cubicBezTo>
                    <a:pt x="33" y="337"/>
                    <a:pt x="19" y="353"/>
                    <a:pt x="0" y="354"/>
                  </a:cubicBezTo>
                  <a:cubicBezTo>
                    <a:pt x="0" y="397"/>
                    <a:pt x="0" y="397"/>
                    <a:pt x="0" y="397"/>
                  </a:cubicBezTo>
                  <a:cubicBezTo>
                    <a:pt x="58" y="397"/>
                    <a:pt x="58" y="397"/>
                    <a:pt x="58" y="397"/>
                  </a:cubicBezTo>
                  <a:cubicBezTo>
                    <a:pt x="58" y="0"/>
                    <a:pt x="58" y="0"/>
                    <a:pt x="58" y="0"/>
                  </a:cubicBezTo>
                </a:path>
              </a:pathLst>
            </a:custGeom>
            <a:solidFill>
              <a:srgbClr val="23445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0" name="Freeform 22"/>
            <p:cNvSpPr/>
            <p:nvPr/>
          </p:nvSpPr>
          <p:spPr>
            <a:xfrm>
              <a:off x="1316038" y="3803651"/>
              <a:ext cx="217488" cy="568325"/>
            </a:xfrm>
            <a:custGeom>
              <a:avLst/>
              <a:gdLst/>
              <a:ahLst/>
              <a:cxnLst>
                <a:cxn ang="0">
                  <a:pos x="217488" y="0"/>
                </a:cxn>
                <a:cxn ang="0">
                  <a:pos x="217488" y="0"/>
                </a:cxn>
                <a:cxn ang="0">
                  <a:pos x="0" y="0"/>
                </a:cxn>
                <a:cxn ang="0">
                  <a:pos x="0" y="568325"/>
                </a:cxn>
                <a:cxn ang="0">
                  <a:pos x="217488" y="568325"/>
                </a:cxn>
                <a:cxn ang="0">
                  <a:pos x="217488" y="0"/>
                </a:cxn>
              </a:cxnLst>
              <a:pathLst>
                <a:path w="137" h="358">
                  <a:moveTo>
                    <a:pt x="137" y="0"/>
                  </a:moveTo>
                  <a:lnTo>
                    <a:pt x="137" y="0"/>
                  </a:lnTo>
                  <a:lnTo>
                    <a:pt x="0" y="0"/>
                  </a:lnTo>
                  <a:lnTo>
                    <a:pt x="0" y="358"/>
                  </a:lnTo>
                  <a:lnTo>
                    <a:pt x="137" y="358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rgbClr val="051F3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1" name="Freeform 23"/>
            <p:cNvSpPr/>
            <p:nvPr/>
          </p:nvSpPr>
          <p:spPr>
            <a:xfrm>
              <a:off x="1316038" y="3803651"/>
              <a:ext cx="217488" cy="568325"/>
            </a:xfrm>
            <a:custGeom>
              <a:avLst/>
              <a:gdLst/>
              <a:ahLst/>
              <a:cxnLst>
                <a:cxn ang="0">
                  <a:pos x="217488" y="0"/>
                </a:cxn>
                <a:cxn ang="0">
                  <a:pos x="217488" y="0"/>
                </a:cxn>
                <a:cxn ang="0">
                  <a:pos x="0" y="0"/>
                </a:cxn>
                <a:cxn ang="0">
                  <a:pos x="0" y="568325"/>
                </a:cxn>
                <a:cxn ang="0">
                  <a:pos x="217488" y="568325"/>
                </a:cxn>
                <a:cxn ang="0">
                  <a:pos x="217488" y="0"/>
                </a:cxn>
              </a:cxnLst>
              <a:pathLst>
                <a:path w="137" h="358">
                  <a:moveTo>
                    <a:pt x="137" y="0"/>
                  </a:moveTo>
                  <a:lnTo>
                    <a:pt x="137" y="0"/>
                  </a:lnTo>
                  <a:lnTo>
                    <a:pt x="0" y="0"/>
                  </a:lnTo>
                  <a:lnTo>
                    <a:pt x="0" y="358"/>
                  </a:lnTo>
                  <a:lnTo>
                    <a:pt x="137" y="358"/>
                  </a:lnTo>
                  <a:lnTo>
                    <a:pt x="137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2" name="Freeform 24"/>
            <p:cNvSpPr/>
            <p:nvPr/>
          </p:nvSpPr>
          <p:spPr>
            <a:xfrm>
              <a:off x="1316038" y="4438651"/>
              <a:ext cx="123825" cy="312738"/>
            </a:xfrm>
            <a:custGeom>
              <a:avLst/>
              <a:gdLst/>
              <a:ahLst/>
              <a:cxnLst>
                <a:cxn ang="0">
                  <a:pos x="123825" y="0"/>
                </a:cxn>
                <a:cxn ang="0">
                  <a:pos x="0" y="0"/>
                </a:cxn>
                <a:cxn ang="0">
                  <a:pos x="0" y="312738"/>
                </a:cxn>
                <a:cxn ang="0">
                  <a:pos x="44450" y="312738"/>
                </a:cxn>
                <a:cxn ang="0">
                  <a:pos x="123825" y="312738"/>
                </a:cxn>
                <a:cxn ang="0">
                  <a:pos x="123825" y="0"/>
                </a:cxn>
              </a:cxnLst>
              <a:pathLst>
                <a:path w="78" h="197">
                  <a:moveTo>
                    <a:pt x="78" y="0"/>
                  </a:moveTo>
                  <a:lnTo>
                    <a:pt x="0" y="0"/>
                  </a:lnTo>
                  <a:lnTo>
                    <a:pt x="0" y="197"/>
                  </a:lnTo>
                  <a:lnTo>
                    <a:pt x="28" y="197"/>
                  </a:lnTo>
                  <a:lnTo>
                    <a:pt x="78" y="197"/>
                  </a:lnTo>
                  <a:lnTo>
                    <a:pt x="78" y="0"/>
                  </a:lnTo>
                  <a:close/>
                </a:path>
              </a:pathLst>
            </a:custGeom>
            <a:solidFill>
              <a:srgbClr val="051F3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3" name="Freeform 25"/>
            <p:cNvSpPr/>
            <p:nvPr/>
          </p:nvSpPr>
          <p:spPr>
            <a:xfrm>
              <a:off x="1316038" y="4438651"/>
              <a:ext cx="123825" cy="312738"/>
            </a:xfrm>
            <a:custGeom>
              <a:avLst/>
              <a:gdLst/>
              <a:ahLst/>
              <a:cxnLst>
                <a:cxn ang="0">
                  <a:pos x="123825" y="0"/>
                </a:cxn>
                <a:cxn ang="0">
                  <a:pos x="0" y="0"/>
                </a:cxn>
                <a:cxn ang="0">
                  <a:pos x="0" y="312738"/>
                </a:cxn>
                <a:cxn ang="0">
                  <a:pos x="44450" y="312738"/>
                </a:cxn>
                <a:cxn ang="0">
                  <a:pos x="123825" y="312738"/>
                </a:cxn>
                <a:cxn ang="0">
                  <a:pos x="123825" y="0"/>
                </a:cxn>
              </a:cxnLst>
              <a:pathLst>
                <a:path w="78" h="197">
                  <a:moveTo>
                    <a:pt x="78" y="0"/>
                  </a:moveTo>
                  <a:lnTo>
                    <a:pt x="0" y="0"/>
                  </a:lnTo>
                  <a:lnTo>
                    <a:pt x="0" y="197"/>
                  </a:lnTo>
                  <a:lnTo>
                    <a:pt x="28" y="197"/>
                  </a:lnTo>
                  <a:lnTo>
                    <a:pt x="78" y="197"/>
                  </a:lnTo>
                  <a:lnTo>
                    <a:pt x="78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4" name="Freeform 26"/>
            <p:cNvSpPr/>
            <p:nvPr/>
          </p:nvSpPr>
          <p:spPr>
            <a:xfrm>
              <a:off x="1316038" y="3370263"/>
              <a:ext cx="123825" cy="2714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71463"/>
                </a:cxn>
                <a:cxn ang="0">
                  <a:pos x="123825" y="135731"/>
                </a:cxn>
                <a:cxn ang="0">
                  <a:pos x="0" y="0"/>
                </a:cxn>
              </a:cxnLst>
              <a:pathLst>
                <a:path w="33" h="72">
                  <a:moveTo>
                    <a:pt x="0" y="0"/>
                  </a:moveTo>
                  <a:cubicBezTo>
                    <a:pt x="0" y="72"/>
                    <a:pt x="0" y="72"/>
                    <a:pt x="0" y="72"/>
                  </a:cubicBezTo>
                  <a:cubicBezTo>
                    <a:pt x="19" y="71"/>
                    <a:pt x="33" y="55"/>
                    <a:pt x="33" y="36"/>
                  </a:cubicBezTo>
                  <a:cubicBezTo>
                    <a:pt x="33" y="17"/>
                    <a:pt x="19" y="1"/>
                    <a:pt x="0" y="0"/>
                  </a:cubicBezTo>
                </a:path>
              </a:pathLst>
            </a:custGeom>
            <a:solidFill>
              <a:srgbClr val="D9D9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8215" name="组合 227"/>
          <p:cNvGrpSpPr/>
          <p:nvPr/>
        </p:nvGrpSpPr>
        <p:grpSpPr>
          <a:xfrm>
            <a:off x="465138" y="4583113"/>
            <a:ext cx="2390775" cy="228600"/>
            <a:chOff x="1684338" y="4465638"/>
            <a:chExt cx="3175001" cy="304800"/>
          </a:xfrm>
        </p:grpSpPr>
        <p:sp>
          <p:nvSpPr>
            <p:cNvPr id="8216" name="Freeform 51"/>
            <p:cNvSpPr/>
            <p:nvPr/>
          </p:nvSpPr>
          <p:spPr>
            <a:xfrm>
              <a:off x="1797051" y="4465638"/>
              <a:ext cx="3062288" cy="304800"/>
            </a:xfrm>
            <a:custGeom>
              <a:avLst/>
              <a:gdLst/>
              <a:ahLst/>
              <a:cxnLst>
                <a:cxn ang="0">
                  <a:pos x="3062288" y="14287"/>
                </a:cxn>
                <a:cxn ang="0">
                  <a:pos x="3175" y="0"/>
                </a:cxn>
                <a:cxn ang="0">
                  <a:pos x="0" y="285750"/>
                </a:cxn>
                <a:cxn ang="0">
                  <a:pos x="141287" y="285750"/>
                </a:cxn>
                <a:cxn ang="0">
                  <a:pos x="141287" y="285750"/>
                </a:cxn>
                <a:cxn ang="0">
                  <a:pos x="187325" y="285750"/>
                </a:cxn>
                <a:cxn ang="0">
                  <a:pos x="292100" y="288925"/>
                </a:cxn>
                <a:cxn ang="0">
                  <a:pos x="292100" y="288925"/>
                </a:cxn>
                <a:cxn ang="0">
                  <a:pos x="336550" y="288925"/>
                </a:cxn>
                <a:cxn ang="0">
                  <a:pos x="336550" y="288925"/>
                </a:cxn>
                <a:cxn ang="0">
                  <a:pos x="442912" y="288925"/>
                </a:cxn>
                <a:cxn ang="0">
                  <a:pos x="490537" y="288925"/>
                </a:cxn>
                <a:cxn ang="0">
                  <a:pos x="592137" y="288925"/>
                </a:cxn>
                <a:cxn ang="0">
                  <a:pos x="592137" y="288925"/>
                </a:cxn>
                <a:cxn ang="0">
                  <a:pos x="641350" y="288925"/>
                </a:cxn>
                <a:cxn ang="0">
                  <a:pos x="641350" y="288925"/>
                </a:cxn>
                <a:cxn ang="0">
                  <a:pos x="746125" y="288925"/>
                </a:cxn>
                <a:cxn ang="0">
                  <a:pos x="790575" y="288925"/>
                </a:cxn>
                <a:cxn ang="0">
                  <a:pos x="896937" y="288925"/>
                </a:cxn>
                <a:cxn ang="0">
                  <a:pos x="896937" y="288925"/>
                </a:cxn>
                <a:cxn ang="0">
                  <a:pos x="944562" y="293687"/>
                </a:cxn>
                <a:cxn ang="0">
                  <a:pos x="944562" y="293687"/>
                </a:cxn>
                <a:cxn ang="0">
                  <a:pos x="1046162" y="293687"/>
                </a:cxn>
                <a:cxn ang="0">
                  <a:pos x="1046162" y="293687"/>
                </a:cxn>
                <a:cxn ang="0">
                  <a:pos x="1095375" y="293687"/>
                </a:cxn>
                <a:cxn ang="0">
                  <a:pos x="1095375" y="293687"/>
                </a:cxn>
                <a:cxn ang="0">
                  <a:pos x="1200150" y="293687"/>
                </a:cxn>
                <a:cxn ang="0">
                  <a:pos x="1200150" y="293687"/>
                </a:cxn>
                <a:cxn ang="0">
                  <a:pos x="1230312" y="293687"/>
                </a:cxn>
                <a:cxn ang="0">
                  <a:pos x="1350962" y="293687"/>
                </a:cxn>
                <a:cxn ang="0">
                  <a:pos x="1350962" y="293687"/>
                </a:cxn>
                <a:cxn ang="0">
                  <a:pos x="1395412" y="293687"/>
                </a:cxn>
                <a:cxn ang="0">
                  <a:pos x="1395412" y="293687"/>
                </a:cxn>
                <a:cxn ang="0">
                  <a:pos x="1954212" y="296862"/>
                </a:cxn>
                <a:cxn ang="0">
                  <a:pos x="2000250" y="296862"/>
                </a:cxn>
                <a:cxn ang="0">
                  <a:pos x="2105025" y="296862"/>
                </a:cxn>
                <a:cxn ang="0">
                  <a:pos x="2154237" y="296862"/>
                </a:cxn>
                <a:cxn ang="0">
                  <a:pos x="2255837" y="296862"/>
                </a:cxn>
                <a:cxn ang="0">
                  <a:pos x="2303462" y="301625"/>
                </a:cxn>
                <a:cxn ang="0">
                  <a:pos x="2409825" y="301625"/>
                </a:cxn>
                <a:cxn ang="0">
                  <a:pos x="2454275" y="301625"/>
                </a:cxn>
                <a:cxn ang="0">
                  <a:pos x="2709862" y="301625"/>
                </a:cxn>
                <a:cxn ang="0">
                  <a:pos x="2728912" y="301625"/>
                </a:cxn>
                <a:cxn ang="0">
                  <a:pos x="3062288" y="304800"/>
                </a:cxn>
                <a:cxn ang="0">
                  <a:pos x="3062288" y="14287"/>
                </a:cxn>
              </a:cxnLst>
              <a:pathLst>
                <a:path w="1929" h="192">
                  <a:moveTo>
                    <a:pt x="1929" y="9"/>
                  </a:moveTo>
                  <a:lnTo>
                    <a:pt x="2" y="0"/>
                  </a:lnTo>
                  <a:lnTo>
                    <a:pt x="0" y="180"/>
                  </a:lnTo>
                  <a:lnTo>
                    <a:pt x="89" y="180"/>
                  </a:lnTo>
                  <a:lnTo>
                    <a:pt x="89" y="180"/>
                  </a:lnTo>
                  <a:lnTo>
                    <a:pt x="118" y="180"/>
                  </a:lnTo>
                  <a:lnTo>
                    <a:pt x="184" y="182"/>
                  </a:lnTo>
                  <a:lnTo>
                    <a:pt x="184" y="182"/>
                  </a:lnTo>
                  <a:lnTo>
                    <a:pt x="212" y="182"/>
                  </a:lnTo>
                  <a:lnTo>
                    <a:pt x="212" y="182"/>
                  </a:lnTo>
                  <a:lnTo>
                    <a:pt x="279" y="182"/>
                  </a:lnTo>
                  <a:lnTo>
                    <a:pt x="309" y="182"/>
                  </a:lnTo>
                  <a:lnTo>
                    <a:pt x="373" y="182"/>
                  </a:lnTo>
                  <a:lnTo>
                    <a:pt x="373" y="182"/>
                  </a:lnTo>
                  <a:lnTo>
                    <a:pt x="404" y="182"/>
                  </a:lnTo>
                  <a:lnTo>
                    <a:pt x="404" y="182"/>
                  </a:lnTo>
                  <a:lnTo>
                    <a:pt x="470" y="182"/>
                  </a:lnTo>
                  <a:lnTo>
                    <a:pt x="498" y="182"/>
                  </a:lnTo>
                  <a:lnTo>
                    <a:pt x="565" y="182"/>
                  </a:lnTo>
                  <a:lnTo>
                    <a:pt x="565" y="182"/>
                  </a:lnTo>
                  <a:lnTo>
                    <a:pt x="595" y="185"/>
                  </a:lnTo>
                  <a:lnTo>
                    <a:pt x="595" y="185"/>
                  </a:lnTo>
                  <a:lnTo>
                    <a:pt x="659" y="185"/>
                  </a:lnTo>
                  <a:lnTo>
                    <a:pt x="659" y="185"/>
                  </a:lnTo>
                  <a:lnTo>
                    <a:pt x="690" y="185"/>
                  </a:lnTo>
                  <a:lnTo>
                    <a:pt x="690" y="185"/>
                  </a:lnTo>
                  <a:lnTo>
                    <a:pt x="756" y="185"/>
                  </a:lnTo>
                  <a:lnTo>
                    <a:pt x="756" y="185"/>
                  </a:lnTo>
                  <a:lnTo>
                    <a:pt x="775" y="185"/>
                  </a:lnTo>
                  <a:lnTo>
                    <a:pt x="851" y="185"/>
                  </a:lnTo>
                  <a:lnTo>
                    <a:pt x="851" y="185"/>
                  </a:lnTo>
                  <a:lnTo>
                    <a:pt x="879" y="185"/>
                  </a:lnTo>
                  <a:lnTo>
                    <a:pt x="879" y="185"/>
                  </a:lnTo>
                  <a:lnTo>
                    <a:pt x="1231" y="187"/>
                  </a:lnTo>
                  <a:lnTo>
                    <a:pt x="1260" y="187"/>
                  </a:lnTo>
                  <a:lnTo>
                    <a:pt x="1326" y="187"/>
                  </a:lnTo>
                  <a:lnTo>
                    <a:pt x="1357" y="187"/>
                  </a:lnTo>
                  <a:lnTo>
                    <a:pt x="1421" y="187"/>
                  </a:lnTo>
                  <a:lnTo>
                    <a:pt x="1451" y="190"/>
                  </a:lnTo>
                  <a:lnTo>
                    <a:pt x="1518" y="190"/>
                  </a:lnTo>
                  <a:lnTo>
                    <a:pt x="1546" y="190"/>
                  </a:lnTo>
                  <a:lnTo>
                    <a:pt x="1707" y="190"/>
                  </a:lnTo>
                  <a:lnTo>
                    <a:pt x="1719" y="190"/>
                  </a:lnTo>
                  <a:lnTo>
                    <a:pt x="1929" y="192"/>
                  </a:lnTo>
                  <a:lnTo>
                    <a:pt x="1929" y="9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7" name="Freeform 52"/>
            <p:cNvSpPr/>
            <p:nvPr/>
          </p:nvSpPr>
          <p:spPr>
            <a:xfrm>
              <a:off x="1797051" y="4465638"/>
              <a:ext cx="3062288" cy="304800"/>
            </a:xfrm>
            <a:custGeom>
              <a:avLst/>
              <a:gdLst/>
              <a:ahLst/>
              <a:cxnLst>
                <a:cxn ang="0">
                  <a:pos x="3062288" y="14287"/>
                </a:cxn>
                <a:cxn ang="0">
                  <a:pos x="3175" y="0"/>
                </a:cxn>
                <a:cxn ang="0">
                  <a:pos x="0" y="285750"/>
                </a:cxn>
                <a:cxn ang="0">
                  <a:pos x="141287" y="285750"/>
                </a:cxn>
                <a:cxn ang="0">
                  <a:pos x="141287" y="285750"/>
                </a:cxn>
                <a:cxn ang="0">
                  <a:pos x="187325" y="285750"/>
                </a:cxn>
                <a:cxn ang="0">
                  <a:pos x="292100" y="288925"/>
                </a:cxn>
                <a:cxn ang="0">
                  <a:pos x="292100" y="288925"/>
                </a:cxn>
                <a:cxn ang="0">
                  <a:pos x="336550" y="288925"/>
                </a:cxn>
                <a:cxn ang="0">
                  <a:pos x="336550" y="288925"/>
                </a:cxn>
                <a:cxn ang="0">
                  <a:pos x="442912" y="288925"/>
                </a:cxn>
                <a:cxn ang="0">
                  <a:pos x="490537" y="288925"/>
                </a:cxn>
                <a:cxn ang="0">
                  <a:pos x="592137" y="288925"/>
                </a:cxn>
                <a:cxn ang="0">
                  <a:pos x="592137" y="288925"/>
                </a:cxn>
                <a:cxn ang="0">
                  <a:pos x="641350" y="288925"/>
                </a:cxn>
                <a:cxn ang="0">
                  <a:pos x="641350" y="288925"/>
                </a:cxn>
                <a:cxn ang="0">
                  <a:pos x="746125" y="288925"/>
                </a:cxn>
                <a:cxn ang="0">
                  <a:pos x="790575" y="288925"/>
                </a:cxn>
                <a:cxn ang="0">
                  <a:pos x="896937" y="288925"/>
                </a:cxn>
                <a:cxn ang="0">
                  <a:pos x="896937" y="288925"/>
                </a:cxn>
                <a:cxn ang="0">
                  <a:pos x="944562" y="293687"/>
                </a:cxn>
                <a:cxn ang="0">
                  <a:pos x="944562" y="293687"/>
                </a:cxn>
                <a:cxn ang="0">
                  <a:pos x="1046162" y="293687"/>
                </a:cxn>
                <a:cxn ang="0">
                  <a:pos x="1046162" y="293687"/>
                </a:cxn>
                <a:cxn ang="0">
                  <a:pos x="1095375" y="293687"/>
                </a:cxn>
                <a:cxn ang="0">
                  <a:pos x="1095375" y="293687"/>
                </a:cxn>
                <a:cxn ang="0">
                  <a:pos x="1200150" y="293687"/>
                </a:cxn>
                <a:cxn ang="0">
                  <a:pos x="1200150" y="293687"/>
                </a:cxn>
                <a:cxn ang="0">
                  <a:pos x="1230312" y="293687"/>
                </a:cxn>
                <a:cxn ang="0">
                  <a:pos x="1350962" y="293687"/>
                </a:cxn>
                <a:cxn ang="0">
                  <a:pos x="1350962" y="293687"/>
                </a:cxn>
                <a:cxn ang="0">
                  <a:pos x="1395412" y="293687"/>
                </a:cxn>
                <a:cxn ang="0">
                  <a:pos x="1395412" y="293687"/>
                </a:cxn>
                <a:cxn ang="0">
                  <a:pos x="1954212" y="296862"/>
                </a:cxn>
                <a:cxn ang="0">
                  <a:pos x="2000250" y="296862"/>
                </a:cxn>
                <a:cxn ang="0">
                  <a:pos x="2105025" y="296862"/>
                </a:cxn>
                <a:cxn ang="0">
                  <a:pos x="2154237" y="296862"/>
                </a:cxn>
                <a:cxn ang="0">
                  <a:pos x="2255837" y="296862"/>
                </a:cxn>
                <a:cxn ang="0">
                  <a:pos x="2303462" y="301625"/>
                </a:cxn>
                <a:cxn ang="0">
                  <a:pos x="2409825" y="301625"/>
                </a:cxn>
                <a:cxn ang="0">
                  <a:pos x="2454275" y="301625"/>
                </a:cxn>
                <a:cxn ang="0">
                  <a:pos x="2709862" y="301625"/>
                </a:cxn>
                <a:cxn ang="0">
                  <a:pos x="2728912" y="301625"/>
                </a:cxn>
                <a:cxn ang="0">
                  <a:pos x="3062288" y="304800"/>
                </a:cxn>
                <a:cxn ang="0">
                  <a:pos x="3062288" y="14287"/>
                </a:cxn>
              </a:cxnLst>
              <a:pathLst>
                <a:path w="1929" h="192">
                  <a:moveTo>
                    <a:pt x="1929" y="9"/>
                  </a:moveTo>
                  <a:lnTo>
                    <a:pt x="2" y="0"/>
                  </a:lnTo>
                  <a:lnTo>
                    <a:pt x="0" y="180"/>
                  </a:lnTo>
                  <a:lnTo>
                    <a:pt x="89" y="180"/>
                  </a:lnTo>
                  <a:lnTo>
                    <a:pt x="89" y="180"/>
                  </a:lnTo>
                  <a:lnTo>
                    <a:pt x="118" y="180"/>
                  </a:lnTo>
                  <a:lnTo>
                    <a:pt x="184" y="182"/>
                  </a:lnTo>
                  <a:lnTo>
                    <a:pt x="184" y="182"/>
                  </a:lnTo>
                  <a:lnTo>
                    <a:pt x="212" y="182"/>
                  </a:lnTo>
                  <a:lnTo>
                    <a:pt x="212" y="182"/>
                  </a:lnTo>
                  <a:lnTo>
                    <a:pt x="279" y="182"/>
                  </a:lnTo>
                  <a:lnTo>
                    <a:pt x="309" y="182"/>
                  </a:lnTo>
                  <a:lnTo>
                    <a:pt x="373" y="182"/>
                  </a:lnTo>
                  <a:lnTo>
                    <a:pt x="373" y="182"/>
                  </a:lnTo>
                  <a:lnTo>
                    <a:pt x="404" y="182"/>
                  </a:lnTo>
                  <a:lnTo>
                    <a:pt x="404" y="182"/>
                  </a:lnTo>
                  <a:lnTo>
                    <a:pt x="470" y="182"/>
                  </a:lnTo>
                  <a:lnTo>
                    <a:pt x="498" y="182"/>
                  </a:lnTo>
                  <a:lnTo>
                    <a:pt x="565" y="182"/>
                  </a:lnTo>
                  <a:lnTo>
                    <a:pt x="565" y="182"/>
                  </a:lnTo>
                  <a:lnTo>
                    <a:pt x="595" y="185"/>
                  </a:lnTo>
                  <a:lnTo>
                    <a:pt x="595" y="185"/>
                  </a:lnTo>
                  <a:lnTo>
                    <a:pt x="659" y="185"/>
                  </a:lnTo>
                  <a:lnTo>
                    <a:pt x="659" y="185"/>
                  </a:lnTo>
                  <a:lnTo>
                    <a:pt x="690" y="185"/>
                  </a:lnTo>
                  <a:lnTo>
                    <a:pt x="690" y="185"/>
                  </a:lnTo>
                  <a:lnTo>
                    <a:pt x="756" y="185"/>
                  </a:lnTo>
                  <a:lnTo>
                    <a:pt x="756" y="185"/>
                  </a:lnTo>
                  <a:lnTo>
                    <a:pt x="775" y="185"/>
                  </a:lnTo>
                  <a:lnTo>
                    <a:pt x="851" y="185"/>
                  </a:lnTo>
                  <a:lnTo>
                    <a:pt x="851" y="185"/>
                  </a:lnTo>
                  <a:lnTo>
                    <a:pt x="879" y="185"/>
                  </a:lnTo>
                  <a:lnTo>
                    <a:pt x="879" y="185"/>
                  </a:lnTo>
                  <a:lnTo>
                    <a:pt x="1231" y="187"/>
                  </a:lnTo>
                  <a:lnTo>
                    <a:pt x="1260" y="187"/>
                  </a:lnTo>
                  <a:lnTo>
                    <a:pt x="1326" y="187"/>
                  </a:lnTo>
                  <a:lnTo>
                    <a:pt x="1357" y="187"/>
                  </a:lnTo>
                  <a:lnTo>
                    <a:pt x="1421" y="187"/>
                  </a:lnTo>
                  <a:lnTo>
                    <a:pt x="1451" y="190"/>
                  </a:lnTo>
                  <a:lnTo>
                    <a:pt x="1518" y="190"/>
                  </a:lnTo>
                  <a:lnTo>
                    <a:pt x="1546" y="190"/>
                  </a:lnTo>
                  <a:lnTo>
                    <a:pt x="1707" y="190"/>
                  </a:lnTo>
                  <a:lnTo>
                    <a:pt x="1719" y="190"/>
                  </a:lnTo>
                  <a:lnTo>
                    <a:pt x="1929" y="192"/>
                  </a:lnTo>
                  <a:lnTo>
                    <a:pt x="1929" y="9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8" name="Freeform 53"/>
            <p:cNvSpPr/>
            <p:nvPr/>
          </p:nvSpPr>
          <p:spPr>
            <a:xfrm>
              <a:off x="1684338" y="4465638"/>
              <a:ext cx="3062288" cy="304800"/>
            </a:xfrm>
            <a:custGeom>
              <a:avLst/>
              <a:gdLst/>
              <a:ahLst/>
              <a:cxnLst>
                <a:cxn ang="0">
                  <a:pos x="3059112" y="304800"/>
                </a:cxn>
                <a:cxn ang="0">
                  <a:pos x="0" y="285750"/>
                </a:cxn>
                <a:cxn ang="0">
                  <a:pos x="0" y="0"/>
                </a:cxn>
                <a:cxn ang="0">
                  <a:pos x="3062288" y="14287"/>
                </a:cxn>
                <a:cxn ang="0">
                  <a:pos x="3059112" y="304800"/>
                </a:cxn>
              </a:cxnLst>
              <a:pathLst>
                <a:path w="1929" h="192">
                  <a:moveTo>
                    <a:pt x="1927" y="192"/>
                  </a:moveTo>
                  <a:lnTo>
                    <a:pt x="0" y="180"/>
                  </a:lnTo>
                  <a:lnTo>
                    <a:pt x="0" y="0"/>
                  </a:lnTo>
                  <a:lnTo>
                    <a:pt x="1929" y="9"/>
                  </a:lnTo>
                  <a:lnTo>
                    <a:pt x="1927" y="192"/>
                  </a:lnTo>
                  <a:close/>
                </a:path>
              </a:pathLst>
            </a:custGeom>
            <a:solidFill>
              <a:srgbClr val="29506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9" name="Freeform 54"/>
            <p:cNvSpPr/>
            <p:nvPr/>
          </p:nvSpPr>
          <p:spPr>
            <a:xfrm>
              <a:off x="1684338" y="4465638"/>
              <a:ext cx="3062288" cy="304800"/>
            </a:xfrm>
            <a:custGeom>
              <a:avLst/>
              <a:gdLst/>
              <a:ahLst/>
              <a:cxnLst>
                <a:cxn ang="0">
                  <a:pos x="3059112" y="304800"/>
                </a:cxn>
                <a:cxn ang="0">
                  <a:pos x="0" y="285750"/>
                </a:cxn>
                <a:cxn ang="0">
                  <a:pos x="0" y="0"/>
                </a:cxn>
                <a:cxn ang="0">
                  <a:pos x="3062288" y="14287"/>
                </a:cxn>
                <a:cxn ang="0">
                  <a:pos x="3059112" y="304800"/>
                </a:cxn>
              </a:cxnLst>
              <a:pathLst>
                <a:path w="1929" h="192">
                  <a:moveTo>
                    <a:pt x="1927" y="192"/>
                  </a:moveTo>
                  <a:lnTo>
                    <a:pt x="0" y="180"/>
                  </a:lnTo>
                  <a:lnTo>
                    <a:pt x="0" y="0"/>
                  </a:lnTo>
                  <a:lnTo>
                    <a:pt x="1929" y="9"/>
                  </a:lnTo>
                  <a:lnTo>
                    <a:pt x="1927" y="192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0" name="Freeform 55"/>
            <p:cNvSpPr/>
            <p:nvPr/>
          </p:nvSpPr>
          <p:spPr>
            <a:xfrm>
              <a:off x="3486151" y="4605338"/>
              <a:ext cx="47625" cy="157163"/>
            </a:xfrm>
            <a:custGeom>
              <a:avLst/>
              <a:gdLst/>
              <a:ahLst/>
              <a:cxnLst>
                <a:cxn ang="0">
                  <a:pos x="25644" y="0"/>
                </a:cxn>
                <a:cxn ang="0">
                  <a:pos x="0" y="22451"/>
                </a:cxn>
                <a:cxn ang="0">
                  <a:pos x="0" y="157163"/>
                </a:cxn>
                <a:cxn ang="0">
                  <a:pos x="47625" y="157163"/>
                </a:cxn>
                <a:cxn ang="0">
                  <a:pos x="47625" y="26193"/>
                </a:cxn>
                <a:cxn ang="0">
                  <a:pos x="25644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1" name="Freeform 56"/>
            <p:cNvSpPr/>
            <p:nvPr/>
          </p:nvSpPr>
          <p:spPr>
            <a:xfrm>
              <a:off x="3335338" y="4605338"/>
              <a:ext cx="49213" cy="157163"/>
            </a:xfrm>
            <a:custGeom>
              <a:avLst/>
              <a:gdLst/>
              <a:ahLst/>
              <a:cxnLst>
                <a:cxn ang="0">
                  <a:pos x="22713" y="0"/>
                </a:cxn>
                <a:cxn ang="0">
                  <a:pos x="0" y="22451"/>
                </a:cxn>
                <a:cxn ang="0">
                  <a:pos x="0" y="157163"/>
                </a:cxn>
                <a:cxn ang="0">
                  <a:pos x="45427" y="157163"/>
                </a:cxn>
                <a:cxn ang="0">
                  <a:pos x="49213" y="22451"/>
                </a:cxn>
                <a:cxn ang="0">
                  <a:pos x="22713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2" name="Freeform 57"/>
            <p:cNvSpPr/>
            <p:nvPr/>
          </p:nvSpPr>
          <p:spPr>
            <a:xfrm>
              <a:off x="3184526" y="4605338"/>
              <a:ext cx="46038" cy="153988"/>
            </a:xfrm>
            <a:custGeom>
              <a:avLst/>
              <a:gdLst/>
              <a:ahLst/>
              <a:cxnLst>
                <a:cxn ang="0">
                  <a:pos x="23019" y="0"/>
                </a:cxn>
                <a:cxn ang="0">
                  <a:pos x="0" y="22534"/>
                </a:cxn>
                <a:cxn ang="0">
                  <a:pos x="0" y="153988"/>
                </a:cxn>
                <a:cxn ang="0">
                  <a:pos x="46038" y="153988"/>
                </a:cxn>
                <a:cxn ang="0">
                  <a:pos x="46038" y="22534"/>
                </a:cxn>
                <a:cxn ang="0">
                  <a:pos x="23019" y="0"/>
                </a:cxn>
              </a:cxnLst>
              <a:pathLst>
                <a:path w="12" h="41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3" name="Freeform 58"/>
            <p:cNvSpPr/>
            <p:nvPr/>
          </p:nvSpPr>
          <p:spPr>
            <a:xfrm>
              <a:off x="3030538" y="4605338"/>
              <a:ext cx="49213" cy="153988"/>
            </a:xfrm>
            <a:custGeom>
              <a:avLst/>
              <a:gdLst/>
              <a:ahLst/>
              <a:cxnLst>
                <a:cxn ang="0">
                  <a:pos x="26499" y="0"/>
                </a:cxn>
                <a:cxn ang="0">
                  <a:pos x="0" y="22534"/>
                </a:cxn>
                <a:cxn ang="0">
                  <a:pos x="0" y="153988"/>
                </a:cxn>
                <a:cxn ang="0">
                  <a:pos x="49213" y="153988"/>
                </a:cxn>
                <a:cxn ang="0">
                  <a:pos x="49213" y="22534"/>
                </a:cxn>
                <a:cxn ang="0">
                  <a:pos x="26499" y="0"/>
                </a:cxn>
              </a:cxnLst>
              <a:pathLst>
                <a:path w="13" h="41">
                  <a:moveTo>
                    <a:pt x="7" y="0"/>
                  </a:moveTo>
                  <a:cubicBezTo>
                    <a:pt x="3" y="0"/>
                    <a:pt x="1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1"/>
                    <a:pt x="13" y="41"/>
                    <a:pt x="13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2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4" name="Freeform 59"/>
            <p:cNvSpPr/>
            <p:nvPr/>
          </p:nvSpPr>
          <p:spPr>
            <a:xfrm>
              <a:off x="2881313" y="4600576"/>
              <a:ext cx="49213" cy="158750"/>
            </a:xfrm>
            <a:custGeom>
              <a:avLst/>
              <a:gdLst/>
              <a:ahLst/>
              <a:cxnLst>
                <a:cxn ang="0">
                  <a:pos x="26499" y="0"/>
                </a:cxn>
                <a:cxn ang="0">
                  <a:pos x="0" y="26458"/>
                </a:cxn>
                <a:cxn ang="0">
                  <a:pos x="0" y="158750"/>
                </a:cxn>
                <a:cxn ang="0">
                  <a:pos x="49213" y="158750"/>
                </a:cxn>
                <a:cxn ang="0">
                  <a:pos x="49213" y="26458"/>
                </a:cxn>
                <a:cxn ang="0">
                  <a:pos x="26499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0" y="3"/>
                    <a:pt x="0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5" name="Freeform 60"/>
            <p:cNvSpPr/>
            <p:nvPr/>
          </p:nvSpPr>
          <p:spPr>
            <a:xfrm>
              <a:off x="2730501" y="4600576"/>
              <a:ext cx="49213" cy="158750"/>
            </a:xfrm>
            <a:custGeom>
              <a:avLst/>
              <a:gdLst/>
              <a:ahLst/>
              <a:cxnLst>
                <a:cxn ang="0">
                  <a:pos x="22713" y="0"/>
                </a:cxn>
                <a:cxn ang="0">
                  <a:pos x="0" y="22678"/>
                </a:cxn>
                <a:cxn ang="0">
                  <a:pos x="0" y="158750"/>
                </a:cxn>
                <a:cxn ang="0">
                  <a:pos x="45427" y="158750"/>
                </a:cxn>
                <a:cxn ang="0">
                  <a:pos x="49213" y="22678"/>
                </a:cxn>
                <a:cxn ang="0">
                  <a:pos x="22713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6" name="Freeform 61"/>
            <p:cNvSpPr/>
            <p:nvPr/>
          </p:nvSpPr>
          <p:spPr>
            <a:xfrm>
              <a:off x="2576513" y="4600576"/>
              <a:ext cx="49213" cy="158750"/>
            </a:xfrm>
            <a:custGeom>
              <a:avLst/>
              <a:gdLst/>
              <a:ahLst/>
              <a:cxnLst>
                <a:cxn ang="0">
                  <a:pos x="26499" y="0"/>
                </a:cxn>
                <a:cxn ang="0">
                  <a:pos x="3785" y="22678"/>
                </a:cxn>
                <a:cxn ang="0">
                  <a:pos x="0" y="154970"/>
                </a:cxn>
                <a:cxn ang="0">
                  <a:pos x="49213" y="158750"/>
                </a:cxn>
                <a:cxn ang="0">
                  <a:pos x="49213" y="22678"/>
                </a:cxn>
                <a:cxn ang="0">
                  <a:pos x="26499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4" y="0"/>
                    <a:pt x="1" y="3"/>
                    <a:pt x="1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7" name="Freeform 62"/>
            <p:cNvSpPr/>
            <p:nvPr/>
          </p:nvSpPr>
          <p:spPr>
            <a:xfrm>
              <a:off x="2427288" y="4600576"/>
              <a:ext cx="47625" cy="153988"/>
            </a:xfrm>
            <a:custGeom>
              <a:avLst/>
              <a:gdLst/>
              <a:ahLst/>
              <a:cxnLst>
                <a:cxn ang="0">
                  <a:pos x="25644" y="0"/>
                </a:cxn>
                <a:cxn ang="0">
                  <a:pos x="0" y="22534"/>
                </a:cxn>
                <a:cxn ang="0">
                  <a:pos x="0" y="153988"/>
                </a:cxn>
                <a:cxn ang="0">
                  <a:pos x="47625" y="153988"/>
                </a:cxn>
                <a:cxn ang="0">
                  <a:pos x="47625" y="22534"/>
                </a:cxn>
                <a:cxn ang="0">
                  <a:pos x="25644" y="0"/>
                </a:cxn>
              </a:cxnLst>
              <a:pathLst>
                <a:path w="13" h="41">
                  <a:moveTo>
                    <a:pt x="7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1"/>
                    <a:pt x="13" y="41"/>
                    <a:pt x="13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2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8" name="Freeform 63"/>
            <p:cNvSpPr/>
            <p:nvPr/>
          </p:nvSpPr>
          <p:spPr>
            <a:xfrm>
              <a:off x="2276476" y="4597401"/>
              <a:ext cx="49213" cy="157163"/>
            </a:xfrm>
            <a:custGeom>
              <a:avLst/>
              <a:gdLst/>
              <a:ahLst/>
              <a:cxnLst>
                <a:cxn ang="0">
                  <a:pos x="22713" y="0"/>
                </a:cxn>
                <a:cxn ang="0">
                  <a:pos x="0" y="26193"/>
                </a:cxn>
                <a:cxn ang="0">
                  <a:pos x="0" y="157163"/>
                </a:cxn>
                <a:cxn ang="0">
                  <a:pos x="49213" y="157163"/>
                </a:cxn>
                <a:cxn ang="0">
                  <a:pos x="49213" y="26193"/>
                </a:cxn>
                <a:cxn ang="0">
                  <a:pos x="22713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9" name="Freeform 64"/>
            <p:cNvSpPr/>
            <p:nvPr/>
          </p:nvSpPr>
          <p:spPr>
            <a:xfrm>
              <a:off x="2127251" y="4597401"/>
              <a:ext cx="44450" cy="157163"/>
            </a:xfrm>
            <a:custGeom>
              <a:avLst/>
              <a:gdLst/>
              <a:ahLst/>
              <a:cxnLst>
                <a:cxn ang="0">
                  <a:pos x="22225" y="0"/>
                </a:cxn>
                <a:cxn ang="0">
                  <a:pos x="0" y="22451"/>
                </a:cxn>
                <a:cxn ang="0">
                  <a:pos x="0" y="157163"/>
                </a:cxn>
                <a:cxn ang="0">
                  <a:pos x="44450" y="157163"/>
                </a:cxn>
                <a:cxn ang="0">
                  <a:pos x="44450" y="22451"/>
                </a:cxn>
                <a:cxn ang="0">
                  <a:pos x="22225" y="0"/>
                </a:cxn>
              </a:cxnLst>
              <a:pathLst>
                <a:path w="12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3"/>
                    <a:pt x="10" y="0"/>
                    <a:pt x="6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0" name="Freeform 65"/>
            <p:cNvSpPr/>
            <p:nvPr/>
          </p:nvSpPr>
          <p:spPr>
            <a:xfrm>
              <a:off x="1973263" y="4597401"/>
              <a:ext cx="47625" cy="157163"/>
            </a:xfrm>
            <a:custGeom>
              <a:avLst/>
              <a:gdLst/>
              <a:ahLst/>
              <a:cxnLst>
                <a:cxn ang="0">
                  <a:pos x="25644" y="0"/>
                </a:cxn>
                <a:cxn ang="0">
                  <a:pos x="3663" y="22451"/>
                </a:cxn>
                <a:cxn ang="0">
                  <a:pos x="0" y="157163"/>
                </a:cxn>
                <a:cxn ang="0">
                  <a:pos x="47625" y="157163"/>
                </a:cxn>
                <a:cxn ang="0">
                  <a:pos x="47625" y="22451"/>
                </a:cxn>
                <a:cxn ang="0">
                  <a:pos x="25644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1" y="3"/>
                    <a:pt x="1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1" name="Freeform 66"/>
            <p:cNvSpPr/>
            <p:nvPr/>
          </p:nvSpPr>
          <p:spPr>
            <a:xfrm>
              <a:off x="1822451" y="4597401"/>
              <a:ext cx="49213" cy="153988"/>
            </a:xfrm>
            <a:custGeom>
              <a:avLst/>
              <a:gdLst/>
              <a:ahLst/>
              <a:cxnLst>
                <a:cxn ang="0">
                  <a:pos x="26499" y="0"/>
                </a:cxn>
                <a:cxn ang="0">
                  <a:pos x="0" y="22534"/>
                </a:cxn>
                <a:cxn ang="0">
                  <a:pos x="0" y="153988"/>
                </a:cxn>
                <a:cxn ang="0">
                  <a:pos x="49213" y="153988"/>
                </a:cxn>
                <a:cxn ang="0">
                  <a:pos x="49213" y="22534"/>
                </a:cxn>
                <a:cxn ang="0">
                  <a:pos x="26499" y="0"/>
                </a:cxn>
              </a:cxnLst>
              <a:pathLst>
                <a:path w="13" h="41">
                  <a:moveTo>
                    <a:pt x="7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1"/>
                    <a:pt x="13" y="41"/>
                    <a:pt x="13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2" name="Freeform 67"/>
            <p:cNvSpPr/>
            <p:nvPr/>
          </p:nvSpPr>
          <p:spPr>
            <a:xfrm>
              <a:off x="4543426" y="4611688"/>
              <a:ext cx="49213" cy="155575"/>
            </a:xfrm>
            <a:custGeom>
              <a:avLst/>
              <a:gdLst/>
              <a:ahLst/>
              <a:cxnLst>
                <a:cxn ang="0">
                  <a:pos x="22713" y="0"/>
                </a:cxn>
                <a:cxn ang="0">
                  <a:pos x="0" y="22767"/>
                </a:cxn>
                <a:cxn ang="0">
                  <a:pos x="0" y="155575"/>
                </a:cxn>
                <a:cxn ang="0">
                  <a:pos x="45427" y="155575"/>
                </a:cxn>
                <a:cxn ang="0">
                  <a:pos x="49213" y="22767"/>
                </a:cxn>
                <a:cxn ang="0">
                  <a:pos x="22713" y="0"/>
                </a:cxn>
              </a:cxnLst>
              <a:pathLst>
                <a:path w="13" h="41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3" name="Freeform 68"/>
            <p:cNvSpPr/>
            <p:nvPr/>
          </p:nvSpPr>
          <p:spPr>
            <a:xfrm>
              <a:off x="4394201" y="4611688"/>
              <a:ext cx="44450" cy="155575"/>
            </a:xfrm>
            <a:custGeom>
              <a:avLst/>
              <a:gdLst/>
              <a:ahLst/>
              <a:cxnLst>
                <a:cxn ang="0">
                  <a:pos x="22225" y="0"/>
                </a:cxn>
                <a:cxn ang="0">
                  <a:pos x="0" y="22767"/>
                </a:cxn>
                <a:cxn ang="0">
                  <a:pos x="0" y="155575"/>
                </a:cxn>
                <a:cxn ang="0">
                  <a:pos x="44450" y="155575"/>
                </a:cxn>
                <a:cxn ang="0">
                  <a:pos x="44450" y="22767"/>
                </a:cxn>
                <a:cxn ang="0">
                  <a:pos x="22225" y="0"/>
                </a:cxn>
              </a:cxnLst>
              <a:pathLst>
                <a:path w="12" h="41">
                  <a:moveTo>
                    <a:pt x="6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2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4" name="Freeform 69"/>
            <p:cNvSpPr/>
            <p:nvPr/>
          </p:nvSpPr>
          <p:spPr>
            <a:xfrm>
              <a:off x="4240213" y="4608513"/>
              <a:ext cx="49213" cy="158750"/>
            </a:xfrm>
            <a:custGeom>
              <a:avLst/>
              <a:gdLst/>
              <a:ahLst/>
              <a:cxnLst>
                <a:cxn ang="0">
                  <a:pos x="26499" y="0"/>
                </a:cxn>
                <a:cxn ang="0">
                  <a:pos x="3785" y="26458"/>
                </a:cxn>
                <a:cxn ang="0">
                  <a:pos x="0" y="158750"/>
                </a:cxn>
                <a:cxn ang="0">
                  <a:pos x="49213" y="158750"/>
                </a:cxn>
                <a:cxn ang="0">
                  <a:pos x="49213" y="26458"/>
                </a:cxn>
                <a:cxn ang="0">
                  <a:pos x="26499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1" y="3"/>
                    <a:pt x="1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5" name="Freeform 70"/>
            <p:cNvSpPr/>
            <p:nvPr/>
          </p:nvSpPr>
          <p:spPr>
            <a:xfrm>
              <a:off x="4089401" y="4608513"/>
              <a:ext cx="49213" cy="158750"/>
            </a:xfrm>
            <a:custGeom>
              <a:avLst/>
              <a:gdLst/>
              <a:ahLst/>
              <a:cxnLst>
                <a:cxn ang="0">
                  <a:pos x="26499" y="0"/>
                </a:cxn>
                <a:cxn ang="0">
                  <a:pos x="0" y="22678"/>
                </a:cxn>
                <a:cxn ang="0">
                  <a:pos x="0" y="158750"/>
                </a:cxn>
                <a:cxn ang="0">
                  <a:pos x="49213" y="158750"/>
                </a:cxn>
                <a:cxn ang="0">
                  <a:pos x="49213" y="22678"/>
                </a:cxn>
                <a:cxn ang="0">
                  <a:pos x="26499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6" name="Freeform 71"/>
            <p:cNvSpPr/>
            <p:nvPr/>
          </p:nvSpPr>
          <p:spPr>
            <a:xfrm>
              <a:off x="3940176" y="4608513"/>
              <a:ext cx="47625" cy="158750"/>
            </a:xfrm>
            <a:custGeom>
              <a:avLst/>
              <a:gdLst/>
              <a:ahLst/>
              <a:cxnLst>
                <a:cxn ang="0">
                  <a:pos x="21980" y="0"/>
                </a:cxn>
                <a:cxn ang="0">
                  <a:pos x="0" y="22678"/>
                </a:cxn>
                <a:cxn ang="0">
                  <a:pos x="0" y="154970"/>
                </a:cxn>
                <a:cxn ang="0">
                  <a:pos x="43961" y="158750"/>
                </a:cxn>
                <a:cxn ang="0">
                  <a:pos x="47625" y="22678"/>
                </a:cxn>
                <a:cxn ang="0">
                  <a:pos x="21980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7" name="Freeform 72"/>
            <p:cNvSpPr/>
            <p:nvPr/>
          </p:nvSpPr>
          <p:spPr>
            <a:xfrm>
              <a:off x="3789363" y="4608513"/>
              <a:ext cx="44450" cy="153988"/>
            </a:xfrm>
            <a:custGeom>
              <a:avLst/>
              <a:gdLst/>
              <a:ahLst/>
              <a:cxnLst>
                <a:cxn ang="0">
                  <a:pos x="22225" y="0"/>
                </a:cxn>
                <a:cxn ang="0">
                  <a:pos x="0" y="22534"/>
                </a:cxn>
                <a:cxn ang="0">
                  <a:pos x="0" y="153988"/>
                </a:cxn>
                <a:cxn ang="0">
                  <a:pos x="44450" y="153988"/>
                </a:cxn>
                <a:cxn ang="0">
                  <a:pos x="44450" y="22534"/>
                </a:cxn>
                <a:cxn ang="0">
                  <a:pos x="22225" y="0"/>
                </a:cxn>
              </a:cxnLst>
              <a:pathLst>
                <a:path w="12" h="41">
                  <a:moveTo>
                    <a:pt x="6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2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8" name="Freeform 73"/>
            <p:cNvSpPr/>
            <p:nvPr/>
          </p:nvSpPr>
          <p:spPr>
            <a:xfrm>
              <a:off x="3635376" y="4605338"/>
              <a:ext cx="49213" cy="157163"/>
            </a:xfrm>
            <a:custGeom>
              <a:avLst/>
              <a:gdLst/>
              <a:ahLst/>
              <a:cxnLst>
                <a:cxn ang="0">
                  <a:pos x="26499" y="0"/>
                </a:cxn>
                <a:cxn ang="0">
                  <a:pos x="3785" y="26193"/>
                </a:cxn>
                <a:cxn ang="0">
                  <a:pos x="0" y="157163"/>
                </a:cxn>
                <a:cxn ang="0">
                  <a:pos x="49213" y="157163"/>
                </a:cxn>
                <a:cxn ang="0">
                  <a:pos x="49213" y="26193"/>
                </a:cxn>
                <a:cxn ang="0">
                  <a:pos x="26499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1" y="3"/>
                    <a:pt x="1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8239" name="组合 313"/>
          <p:cNvGrpSpPr/>
          <p:nvPr/>
        </p:nvGrpSpPr>
        <p:grpSpPr>
          <a:xfrm>
            <a:off x="528638" y="3151188"/>
            <a:ext cx="460375" cy="1646237"/>
            <a:chOff x="1766888" y="2557463"/>
            <a:chExt cx="611188" cy="2193925"/>
          </a:xfrm>
        </p:grpSpPr>
        <p:sp>
          <p:nvSpPr>
            <p:cNvPr id="8240" name="Freeform 74"/>
            <p:cNvSpPr/>
            <p:nvPr/>
          </p:nvSpPr>
          <p:spPr>
            <a:xfrm>
              <a:off x="1871663" y="2557463"/>
              <a:ext cx="506413" cy="2193925"/>
            </a:xfrm>
            <a:custGeom>
              <a:avLst/>
              <a:gdLst/>
              <a:ahLst/>
              <a:cxnLst>
                <a:cxn ang="0">
                  <a:pos x="255587" y="0"/>
                </a:cxn>
                <a:cxn ang="0">
                  <a:pos x="0" y="0"/>
                </a:cxn>
                <a:cxn ang="0">
                  <a:pos x="0" y="76200"/>
                </a:cxn>
                <a:cxn ang="0">
                  <a:pos x="0" y="1765300"/>
                </a:cxn>
                <a:cxn ang="0">
                  <a:pos x="0" y="2193925"/>
                </a:cxn>
                <a:cxn ang="0">
                  <a:pos x="255587" y="2193925"/>
                </a:cxn>
                <a:cxn ang="0">
                  <a:pos x="506413" y="2193925"/>
                </a:cxn>
                <a:cxn ang="0">
                  <a:pos x="506413" y="1765300"/>
                </a:cxn>
                <a:cxn ang="0">
                  <a:pos x="506413" y="76200"/>
                </a:cxn>
                <a:cxn ang="0">
                  <a:pos x="506413" y="0"/>
                </a:cxn>
                <a:cxn ang="0">
                  <a:pos x="255587" y="0"/>
                </a:cxn>
              </a:cxnLst>
              <a:pathLst>
                <a:path w="319" h="1382">
                  <a:moveTo>
                    <a:pt x="161" y="0"/>
                  </a:moveTo>
                  <a:lnTo>
                    <a:pt x="0" y="0"/>
                  </a:lnTo>
                  <a:lnTo>
                    <a:pt x="0" y="48"/>
                  </a:lnTo>
                  <a:lnTo>
                    <a:pt x="0" y="1112"/>
                  </a:lnTo>
                  <a:lnTo>
                    <a:pt x="0" y="1382"/>
                  </a:lnTo>
                  <a:lnTo>
                    <a:pt x="161" y="1382"/>
                  </a:lnTo>
                  <a:lnTo>
                    <a:pt x="319" y="1382"/>
                  </a:lnTo>
                  <a:lnTo>
                    <a:pt x="319" y="1112"/>
                  </a:lnTo>
                  <a:lnTo>
                    <a:pt x="319" y="48"/>
                  </a:lnTo>
                  <a:lnTo>
                    <a:pt x="319" y="0"/>
                  </a:lnTo>
                  <a:lnTo>
                    <a:pt x="161" y="0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41" name="Freeform 75"/>
            <p:cNvSpPr/>
            <p:nvPr/>
          </p:nvSpPr>
          <p:spPr>
            <a:xfrm>
              <a:off x="1871663" y="2557463"/>
              <a:ext cx="506413" cy="2193925"/>
            </a:xfrm>
            <a:custGeom>
              <a:avLst/>
              <a:gdLst/>
              <a:ahLst/>
              <a:cxnLst>
                <a:cxn ang="0">
                  <a:pos x="255587" y="0"/>
                </a:cxn>
                <a:cxn ang="0">
                  <a:pos x="0" y="0"/>
                </a:cxn>
                <a:cxn ang="0">
                  <a:pos x="0" y="76200"/>
                </a:cxn>
                <a:cxn ang="0">
                  <a:pos x="0" y="1765300"/>
                </a:cxn>
                <a:cxn ang="0">
                  <a:pos x="0" y="2193925"/>
                </a:cxn>
                <a:cxn ang="0">
                  <a:pos x="255587" y="2193925"/>
                </a:cxn>
                <a:cxn ang="0">
                  <a:pos x="506413" y="2193925"/>
                </a:cxn>
                <a:cxn ang="0">
                  <a:pos x="506413" y="1765300"/>
                </a:cxn>
                <a:cxn ang="0">
                  <a:pos x="506413" y="76200"/>
                </a:cxn>
                <a:cxn ang="0">
                  <a:pos x="506413" y="0"/>
                </a:cxn>
                <a:cxn ang="0">
                  <a:pos x="255587" y="0"/>
                </a:cxn>
              </a:cxnLst>
              <a:pathLst>
                <a:path w="319" h="1382">
                  <a:moveTo>
                    <a:pt x="161" y="0"/>
                  </a:moveTo>
                  <a:lnTo>
                    <a:pt x="0" y="0"/>
                  </a:lnTo>
                  <a:lnTo>
                    <a:pt x="0" y="48"/>
                  </a:lnTo>
                  <a:lnTo>
                    <a:pt x="0" y="1112"/>
                  </a:lnTo>
                  <a:lnTo>
                    <a:pt x="0" y="1382"/>
                  </a:lnTo>
                  <a:lnTo>
                    <a:pt x="161" y="1382"/>
                  </a:lnTo>
                  <a:lnTo>
                    <a:pt x="319" y="1382"/>
                  </a:lnTo>
                  <a:lnTo>
                    <a:pt x="319" y="1112"/>
                  </a:lnTo>
                  <a:lnTo>
                    <a:pt x="319" y="48"/>
                  </a:lnTo>
                  <a:lnTo>
                    <a:pt x="319" y="0"/>
                  </a:lnTo>
                  <a:lnTo>
                    <a:pt x="16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42" name="Rectangle 76"/>
            <p:cNvSpPr/>
            <p:nvPr/>
          </p:nvSpPr>
          <p:spPr>
            <a:xfrm>
              <a:off x="1766888" y="2557463"/>
              <a:ext cx="506413" cy="2193925"/>
            </a:xfrm>
            <a:prstGeom prst="rect">
              <a:avLst/>
            </a:prstGeom>
            <a:solidFill>
              <a:srgbClr val="F8E29D"/>
            </a:solidFill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43" name="Rectangle 77"/>
            <p:cNvSpPr/>
            <p:nvPr/>
          </p:nvSpPr>
          <p:spPr>
            <a:xfrm>
              <a:off x="1766888" y="2557463"/>
              <a:ext cx="506413" cy="21939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44" name="Freeform 78"/>
            <p:cNvSpPr/>
            <p:nvPr/>
          </p:nvSpPr>
          <p:spPr>
            <a:xfrm>
              <a:off x="1866901" y="3103563"/>
              <a:ext cx="301625" cy="966788"/>
            </a:xfrm>
            <a:custGeom>
              <a:avLst/>
              <a:gdLst/>
              <a:ahLst/>
              <a:cxnLst>
                <a:cxn ang="0">
                  <a:pos x="301625" y="816315"/>
                </a:cxn>
                <a:cxn ang="0">
                  <a:pos x="150812" y="966788"/>
                </a:cxn>
                <a:cxn ang="0">
                  <a:pos x="0" y="816315"/>
                </a:cxn>
                <a:cxn ang="0">
                  <a:pos x="0" y="150472"/>
                </a:cxn>
                <a:cxn ang="0">
                  <a:pos x="150812" y="0"/>
                </a:cxn>
                <a:cxn ang="0">
                  <a:pos x="301625" y="150472"/>
                </a:cxn>
                <a:cxn ang="0">
                  <a:pos x="301625" y="816315"/>
                </a:cxn>
              </a:cxnLst>
              <a:pathLst>
                <a:path w="80" h="257">
                  <a:moveTo>
                    <a:pt x="80" y="217"/>
                  </a:moveTo>
                  <a:cubicBezTo>
                    <a:pt x="80" y="239"/>
                    <a:pt x="62" y="257"/>
                    <a:pt x="40" y="257"/>
                  </a:cubicBezTo>
                  <a:cubicBezTo>
                    <a:pt x="18" y="257"/>
                    <a:pt x="0" y="239"/>
                    <a:pt x="0" y="217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18"/>
                    <a:pt x="18" y="0"/>
                    <a:pt x="40" y="0"/>
                  </a:cubicBezTo>
                  <a:cubicBezTo>
                    <a:pt x="62" y="0"/>
                    <a:pt x="80" y="18"/>
                    <a:pt x="80" y="40"/>
                  </a:cubicBezTo>
                  <a:cubicBezTo>
                    <a:pt x="80" y="217"/>
                    <a:pt x="80" y="217"/>
                    <a:pt x="80" y="217"/>
                  </a:cubicBezTo>
                </a:path>
              </a:pathLst>
            </a:custGeom>
            <a:solidFill>
              <a:srgbClr val="FFFFF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45" name="Rectangle 79"/>
            <p:cNvSpPr/>
            <p:nvPr/>
          </p:nvSpPr>
          <p:spPr>
            <a:xfrm>
              <a:off x="1766888" y="2557463"/>
              <a:ext cx="506413" cy="76200"/>
            </a:xfrm>
            <a:prstGeom prst="rect">
              <a:avLst/>
            </a:prstGeom>
            <a:solidFill>
              <a:srgbClr val="D9C277"/>
            </a:solidFill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46" name="Rectangle 80"/>
            <p:cNvSpPr/>
            <p:nvPr/>
          </p:nvSpPr>
          <p:spPr>
            <a:xfrm>
              <a:off x="1766888" y="2557463"/>
              <a:ext cx="506413" cy="762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47" name="Rectangle 81"/>
            <p:cNvSpPr/>
            <p:nvPr/>
          </p:nvSpPr>
          <p:spPr>
            <a:xfrm>
              <a:off x="1766888" y="4322763"/>
              <a:ext cx="506413" cy="428625"/>
            </a:xfrm>
            <a:prstGeom prst="rect">
              <a:avLst/>
            </a:prstGeom>
            <a:solidFill>
              <a:srgbClr val="D9C277"/>
            </a:solidFill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48" name="Rectangle 82"/>
            <p:cNvSpPr/>
            <p:nvPr/>
          </p:nvSpPr>
          <p:spPr>
            <a:xfrm>
              <a:off x="1766888" y="4322763"/>
              <a:ext cx="506413" cy="4286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49" name="Freeform 83"/>
            <p:cNvSpPr/>
            <p:nvPr/>
          </p:nvSpPr>
          <p:spPr>
            <a:xfrm>
              <a:off x="2017713" y="2633663"/>
              <a:ext cx="255588" cy="1689100"/>
            </a:xfrm>
            <a:custGeom>
              <a:avLst/>
              <a:gdLst/>
              <a:ahLst/>
              <a:cxnLst>
                <a:cxn ang="0">
                  <a:pos x="255588" y="0"/>
                </a:cxn>
                <a:cxn ang="0">
                  <a:pos x="0" y="0"/>
                </a:cxn>
                <a:cxn ang="0">
                  <a:pos x="0" y="470239"/>
                </a:cxn>
                <a:cxn ang="0">
                  <a:pos x="150345" y="620716"/>
                </a:cxn>
                <a:cxn ang="0">
                  <a:pos x="150345" y="1286575"/>
                </a:cxn>
                <a:cxn ang="0">
                  <a:pos x="0" y="1437051"/>
                </a:cxn>
                <a:cxn ang="0">
                  <a:pos x="0" y="1689100"/>
                </a:cxn>
                <a:cxn ang="0">
                  <a:pos x="255588" y="1689100"/>
                </a:cxn>
                <a:cxn ang="0">
                  <a:pos x="255588" y="0"/>
                </a:cxn>
              </a:cxnLst>
              <a:pathLst>
                <a:path w="68" h="449">
                  <a:moveTo>
                    <a:pt x="68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25"/>
                    <a:pt x="0" y="125"/>
                    <a:pt x="0" y="125"/>
                  </a:cubicBezTo>
                  <a:cubicBezTo>
                    <a:pt x="22" y="125"/>
                    <a:pt x="40" y="143"/>
                    <a:pt x="40" y="165"/>
                  </a:cubicBezTo>
                  <a:cubicBezTo>
                    <a:pt x="40" y="342"/>
                    <a:pt x="40" y="342"/>
                    <a:pt x="40" y="342"/>
                  </a:cubicBezTo>
                  <a:cubicBezTo>
                    <a:pt x="40" y="364"/>
                    <a:pt x="22" y="382"/>
                    <a:pt x="0" y="382"/>
                  </a:cubicBezTo>
                  <a:cubicBezTo>
                    <a:pt x="0" y="449"/>
                    <a:pt x="0" y="449"/>
                    <a:pt x="0" y="449"/>
                  </a:cubicBezTo>
                  <a:cubicBezTo>
                    <a:pt x="68" y="449"/>
                    <a:pt x="68" y="449"/>
                    <a:pt x="68" y="449"/>
                  </a:cubicBezTo>
                  <a:cubicBezTo>
                    <a:pt x="68" y="0"/>
                    <a:pt x="68" y="0"/>
                    <a:pt x="68" y="0"/>
                  </a:cubicBezTo>
                </a:path>
              </a:pathLst>
            </a:custGeom>
            <a:solidFill>
              <a:srgbClr val="D3C086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50" name="Freeform 84"/>
            <p:cNvSpPr/>
            <p:nvPr/>
          </p:nvSpPr>
          <p:spPr>
            <a:xfrm>
              <a:off x="2017713" y="3103563"/>
              <a:ext cx="150813" cy="966788"/>
            </a:xfrm>
            <a:custGeom>
              <a:avLst/>
              <a:gdLst>
                <a:gd name="txL" fmla="*/ 0 w 40"/>
                <a:gd name="txT" fmla="*/ 0 h 257"/>
                <a:gd name="txR" fmla="*/ 40 w 40"/>
                <a:gd name="txB" fmla="*/ 257 h 257"/>
              </a:gdLst>
              <a:ahLst/>
              <a:cxnLst>
                <a:cxn ang="0">
                  <a:pos x="0" y="0"/>
                </a:cxn>
                <a:cxn ang="0">
                  <a:pos x="0" y="966788"/>
                </a:cxn>
                <a:cxn ang="0">
                  <a:pos x="150813" y="816315"/>
                </a:cxn>
                <a:cxn ang="0">
                  <a:pos x="150813" y="150472"/>
                </a:cxn>
                <a:cxn ang="0">
                  <a:pos x="0" y="0"/>
                </a:cxn>
              </a:cxnLst>
              <a:rect l="txL" t="txT" r="txR" b="txB"/>
              <a:pathLst>
                <a:path w="40" h="257">
                  <a:moveTo>
                    <a:pt x="0" y="0"/>
                  </a:moveTo>
                  <a:cubicBezTo>
                    <a:pt x="0" y="257"/>
                    <a:pt x="0" y="257"/>
                    <a:pt x="0" y="257"/>
                  </a:cubicBezTo>
                  <a:cubicBezTo>
                    <a:pt x="22" y="257"/>
                    <a:pt x="40" y="239"/>
                    <a:pt x="40" y="217"/>
                  </a:cubicBezTo>
                  <a:cubicBezTo>
                    <a:pt x="40" y="40"/>
                    <a:pt x="40" y="40"/>
                    <a:pt x="40" y="40"/>
                  </a:cubicBezTo>
                  <a:cubicBezTo>
                    <a:pt x="40" y="18"/>
                    <a:pt x="22" y="0"/>
                    <a:pt x="0" y="0"/>
                  </a:cubicBezTo>
                </a:path>
              </a:pathLst>
            </a:custGeom>
            <a:solidFill>
              <a:srgbClr val="D9D9D9"/>
            </a:solidFill>
            <a:ln w="9525">
              <a:noFill/>
            </a:ln>
          </p:spPr>
          <p:txBody>
            <a:bodyPr anchor="ctr"/>
            <a:p>
              <a:r>
                <a:rPr lang="zh-CN" altLang="en-US" sz="600">
                  <a:solidFill>
                    <a:srgbClr val="D9D9D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优翼</a:t>
              </a:r>
              <a:endParaRPr lang="zh-CN" altLang="en-US" sz="600">
                <a:solidFill>
                  <a:srgbClr val="D9D9D9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51" name="Rectangle 85"/>
            <p:cNvSpPr/>
            <p:nvPr/>
          </p:nvSpPr>
          <p:spPr>
            <a:xfrm>
              <a:off x="2017713" y="2557463"/>
              <a:ext cx="255588" cy="76200"/>
            </a:xfrm>
            <a:prstGeom prst="rect">
              <a:avLst/>
            </a:prstGeom>
            <a:solidFill>
              <a:srgbClr val="B9A565"/>
            </a:solidFill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52" name="Rectangle 86"/>
            <p:cNvSpPr/>
            <p:nvPr/>
          </p:nvSpPr>
          <p:spPr>
            <a:xfrm>
              <a:off x="2017713" y="2557463"/>
              <a:ext cx="255588" cy="762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53" name="Freeform 87"/>
            <p:cNvSpPr/>
            <p:nvPr/>
          </p:nvSpPr>
          <p:spPr>
            <a:xfrm>
              <a:off x="2017713" y="4322763"/>
              <a:ext cx="255588" cy="428625"/>
            </a:xfrm>
            <a:custGeom>
              <a:avLst/>
              <a:gdLst/>
              <a:ahLst/>
              <a:cxnLst>
                <a:cxn ang="0">
                  <a:pos x="255588" y="0"/>
                </a:cxn>
                <a:cxn ang="0">
                  <a:pos x="255588" y="0"/>
                </a:cxn>
                <a:cxn ang="0">
                  <a:pos x="0" y="0"/>
                </a:cxn>
                <a:cxn ang="0">
                  <a:pos x="0" y="428625"/>
                </a:cxn>
                <a:cxn ang="0">
                  <a:pos x="255588" y="428625"/>
                </a:cxn>
                <a:cxn ang="0">
                  <a:pos x="255588" y="0"/>
                </a:cxn>
              </a:cxnLst>
              <a:pathLst>
                <a:path w="161" h="270">
                  <a:moveTo>
                    <a:pt x="161" y="0"/>
                  </a:moveTo>
                  <a:lnTo>
                    <a:pt x="161" y="0"/>
                  </a:lnTo>
                  <a:lnTo>
                    <a:pt x="0" y="0"/>
                  </a:lnTo>
                  <a:lnTo>
                    <a:pt x="0" y="270"/>
                  </a:lnTo>
                  <a:lnTo>
                    <a:pt x="161" y="270"/>
                  </a:lnTo>
                  <a:lnTo>
                    <a:pt x="161" y="0"/>
                  </a:lnTo>
                  <a:close/>
                </a:path>
              </a:pathLst>
            </a:custGeom>
            <a:solidFill>
              <a:srgbClr val="B9A56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54" name="Freeform 88"/>
            <p:cNvSpPr/>
            <p:nvPr/>
          </p:nvSpPr>
          <p:spPr>
            <a:xfrm>
              <a:off x="2017713" y="4322763"/>
              <a:ext cx="255588" cy="428625"/>
            </a:xfrm>
            <a:custGeom>
              <a:avLst/>
              <a:gdLst/>
              <a:ahLst/>
              <a:cxnLst>
                <a:cxn ang="0">
                  <a:pos x="255588" y="0"/>
                </a:cxn>
                <a:cxn ang="0">
                  <a:pos x="255588" y="0"/>
                </a:cxn>
                <a:cxn ang="0">
                  <a:pos x="0" y="0"/>
                </a:cxn>
                <a:cxn ang="0">
                  <a:pos x="0" y="428625"/>
                </a:cxn>
                <a:cxn ang="0">
                  <a:pos x="255588" y="428625"/>
                </a:cxn>
                <a:cxn ang="0">
                  <a:pos x="255588" y="0"/>
                </a:cxn>
              </a:cxnLst>
              <a:pathLst>
                <a:path w="161" h="270">
                  <a:moveTo>
                    <a:pt x="161" y="0"/>
                  </a:moveTo>
                  <a:lnTo>
                    <a:pt x="161" y="0"/>
                  </a:lnTo>
                  <a:lnTo>
                    <a:pt x="0" y="0"/>
                  </a:lnTo>
                  <a:lnTo>
                    <a:pt x="0" y="270"/>
                  </a:lnTo>
                  <a:lnTo>
                    <a:pt x="161" y="270"/>
                  </a:lnTo>
                  <a:lnTo>
                    <a:pt x="16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8255" name="组合 341"/>
          <p:cNvGrpSpPr/>
          <p:nvPr/>
        </p:nvGrpSpPr>
        <p:grpSpPr>
          <a:xfrm>
            <a:off x="1009650" y="3703638"/>
            <a:ext cx="708025" cy="771525"/>
            <a:chOff x="2559051" y="2430463"/>
            <a:chExt cx="941387" cy="1027113"/>
          </a:xfrm>
        </p:grpSpPr>
        <p:sp>
          <p:nvSpPr>
            <p:cNvPr id="8256" name="Freeform 100"/>
            <p:cNvSpPr/>
            <p:nvPr/>
          </p:nvSpPr>
          <p:spPr>
            <a:xfrm>
              <a:off x="2559051" y="2430463"/>
              <a:ext cx="933450" cy="860425"/>
            </a:xfrm>
            <a:custGeom>
              <a:avLst/>
              <a:gdLst/>
              <a:ahLst/>
              <a:cxnLst>
                <a:cxn ang="0">
                  <a:pos x="352386" y="330643"/>
                </a:cxn>
                <a:cxn ang="0">
                  <a:pos x="307401" y="341915"/>
                </a:cxn>
                <a:cxn ang="0">
                  <a:pos x="292406" y="345672"/>
                </a:cxn>
                <a:cxn ang="0">
                  <a:pos x="322396" y="319371"/>
                </a:cxn>
                <a:cxn ang="0">
                  <a:pos x="341140" y="293070"/>
                </a:cxn>
                <a:cxn ang="0">
                  <a:pos x="348637" y="281798"/>
                </a:cxn>
                <a:cxn ang="0">
                  <a:pos x="483594" y="154049"/>
                </a:cxn>
                <a:cxn ang="0">
                  <a:pos x="333642" y="180351"/>
                </a:cxn>
                <a:cxn ang="0">
                  <a:pos x="333642" y="263012"/>
                </a:cxn>
                <a:cxn ang="0">
                  <a:pos x="296154" y="236710"/>
                </a:cxn>
                <a:cxn ang="0">
                  <a:pos x="262415" y="225438"/>
                </a:cxn>
                <a:cxn ang="0">
                  <a:pos x="217430" y="221681"/>
                </a:cxn>
                <a:cxn ang="0">
                  <a:pos x="183690" y="221681"/>
                </a:cxn>
                <a:cxn ang="0">
                  <a:pos x="191188" y="390760"/>
                </a:cxn>
                <a:cxn ang="0">
                  <a:pos x="243671" y="375731"/>
                </a:cxn>
                <a:cxn ang="0">
                  <a:pos x="247420" y="375731"/>
                </a:cxn>
                <a:cxn ang="0">
                  <a:pos x="232425" y="390760"/>
                </a:cxn>
                <a:cxn ang="0">
                  <a:pos x="213681" y="409547"/>
                </a:cxn>
                <a:cxn ang="0">
                  <a:pos x="202434" y="424576"/>
                </a:cxn>
                <a:cxn ang="0">
                  <a:pos x="187439" y="447120"/>
                </a:cxn>
                <a:cxn ang="0">
                  <a:pos x="176193" y="469664"/>
                </a:cxn>
                <a:cxn ang="0">
                  <a:pos x="168695" y="495965"/>
                </a:cxn>
                <a:cxn ang="0">
                  <a:pos x="164946" y="518509"/>
                </a:cxn>
                <a:cxn ang="0">
                  <a:pos x="161198" y="548567"/>
                </a:cxn>
                <a:cxn ang="0">
                  <a:pos x="161198" y="567354"/>
                </a:cxn>
                <a:cxn ang="0">
                  <a:pos x="164946" y="601170"/>
                </a:cxn>
                <a:cxn ang="0">
                  <a:pos x="168695" y="619956"/>
                </a:cxn>
                <a:cxn ang="0">
                  <a:pos x="179942" y="653772"/>
                </a:cxn>
                <a:cxn ang="0">
                  <a:pos x="187439" y="676316"/>
                </a:cxn>
                <a:cxn ang="0">
                  <a:pos x="209932" y="706375"/>
                </a:cxn>
                <a:cxn ang="0">
                  <a:pos x="236174" y="743948"/>
                </a:cxn>
                <a:cxn ang="0">
                  <a:pos x="254918" y="762734"/>
                </a:cxn>
                <a:cxn ang="0">
                  <a:pos x="277410" y="781521"/>
                </a:cxn>
                <a:cxn ang="0">
                  <a:pos x="296154" y="796550"/>
                </a:cxn>
                <a:cxn ang="0">
                  <a:pos x="318647" y="811579"/>
                </a:cxn>
                <a:cxn ang="0">
                  <a:pos x="344889" y="826609"/>
                </a:cxn>
                <a:cxn ang="0">
                  <a:pos x="367381" y="834123"/>
                </a:cxn>
                <a:cxn ang="0">
                  <a:pos x="393623" y="845395"/>
                </a:cxn>
                <a:cxn ang="0">
                  <a:pos x="412367" y="852910"/>
                </a:cxn>
                <a:cxn ang="0">
                  <a:pos x="442357" y="856667"/>
                </a:cxn>
                <a:cxn ang="0">
                  <a:pos x="461101" y="860425"/>
                </a:cxn>
                <a:cxn ang="0">
                  <a:pos x="494840" y="860425"/>
                </a:cxn>
                <a:cxn ang="0">
                  <a:pos x="509836" y="860425"/>
                </a:cxn>
                <a:cxn ang="0">
                  <a:pos x="543575" y="856667"/>
                </a:cxn>
                <a:cxn ang="0">
                  <a:pos x="558570" y="852910"/>
                </a:cxn>
                <a:cxn ang="0">
                  <a:pos x="592309" y="841638"/>
                </a:cxn>
                <a:cxn ang="0">
                  <a:pos x="607304" y="837881"/>
                </a:cxn>
                <a:cxn ang="0">
                  <a:pos x="678531" y="789036"/>
                </a:cxn>
                <a:cxn ang="0">
                  <a:pos x="693527" y="777764"/>
                </a:cxn>
                <a:cxn ang="0">
                  <a:pos x="704773" y="766492"/>
                </a:cxn>
              </a:cxnLst>
              <a:pathLst>
                <a:path w="249" h="229">
                  <a:moveTo>
                    <a:pt x="216" y="74"/>
                  </a:moveTo>
                  <a:cubicBezTo>
                    <a:pt x="178" y="20"/>
                    <a:pt x="111" y="45"/>
                    <a:pt x="103" y="88"/>
                  </a:cubicBezTo>
                  <a:cubicBezTo>
                    <a:pt x="100" y="88"/>
                    <a:pt x="97" y="88"/>
                    <a:pt x="94" y="88"/>
                  </a:cubicBezTo>
                  <a:cubicBezTo>
                    <a:pt x="93" y="88"/>
                    <a:pt x="93" y="88"/>
                    <a:pt x="93" y="88"/>
                  </a:cubicBezTo>
                  <a:cubicBezTo>
                    <a:pt x="89" y="89"/>
                    <a:pt x="85" y="90"/>
                    <a:pt x="82" y="91"/>
                  </a:cubicBezTo>
                  <a:cubicBezTo>
                    <a:pt x="82" y="91"/>
                    <a:pt x="82" y="91"/>
                    <a:pt x="82" y="91"/>
                  </a:cubicBezTo>
                  <a:cubicBezTo>
                    <a:pt x="80" y="92"/>
                    <a:pt x="78" y="93"/>
                    <a:pt x="76" y="93"/>
                  </a:cubicBezTo>
                  <a:cubicBezTo>
                    <a:pt x="77" y="93"/>
                    <a:pt x="77" y="93"/>
                    <a:pt x="77" y="93"/>
                  </a:cubicBezTo>
                  <a:cubicBezTo>
                    <a:pt x="77" y="93"/>
                    <a:pt x="78" y="92"/>
                    <a:pt x="78" y="92"/>
                  </a:cubicBezTo>
                  <a:cubicBezTo>
                    <a:pt x="79" y="91"/>
                    <a:pt x="80" y="90"/>
                    <a:pt x="81" y="89"/>
                  </a:cubicBezTo>
                  <a:cubicBezTo>
                    <a:pt x="82" y="89"/>
                    <a:pt x="83" y="88"/>
                    <a:pt x="83" y="87"/>
                  </a:cubicBezTo>
                  <a:cubicBezTo>
                    <a:pt x="84" y="87"/>
                    <a:pt x="85" y="86"/>
                    <a:pt x="86" y="85"/>
                  </a:cubicBezTo>
                  <a:cubicBezTo>
                    <a:pt x="86" y="84"/>
                    <a:pt x="87" y="84"/>
                    <a:pt x="87" y="83"/>
                  </a:cubicBezTo>
                  <a:cubicBezTo>
                    <a:pt x="88" y="82"/>
                    <a:pt x="89" y="81"/>
                    <a:pt x="89" y="80"/>
                  </a:cubicBezTo>
                  <a:cubicBezTo>
                    <a:pt x="90" y="80"/>
                    <a:pt x="91" y="79"/>
                    <a:pt x="91" y="78"/>
                  </a:cubicBezTo>
                  <a:cubicBezTo>
                    <a:pt x="91" y="78"/>
                    <a:pt x="91" y="78"/>
                    <a:pt x="91" y="78"/>
                  </a:cubicBezTo>
                  <a:cubicBezTo>
                    <a:pt x="91" y="77"/>
                    <a:pt x="91" y="77"/>
                    <a:pt x="91" y="77"/>
                  </a:cubicBezTo>
                  <a:cubicBezTo>
                    <a:pt x="92" y="77"/>
                    <a:pt x="92" y="76"/>
                    <a:pt x="93" y="75"/>
                  </a:cubicBezTo>
                  <a:cubicBezTo>
                    <a:pt x="96" y="80"/>
                    <a:pt x="99" y="84"/>
                    <a:pt x="103" y="88"/>
                  </a:cubicBezTo>
                  <a:cubicBezTo>
                    <a:pt x="103" y="88"/>
                    <a:pt x="97" y="75"/>
                    <a:pt x="92" y="59"/>
                  </a:cubicBezTo>
                  <a:cubicBezTo>
                    <a:pt x="105" y="59"/>
                    <a:pt x="119" y="53"/>
                    <a:pt x="129" y="41"/>
                  </a:cubicBezTo>
                  <a:cubicBezTo>
                    <a:pt x="139" y="29"/>
                    <a:pt x="143" y="14"/>
                    <a:pt x="140" y="1"/>
                  </a:cubicBezTo>
                  <a:cubicBezTo>
                    <a:pt x="126" y="0"/>
                    <a:pt x="112" y="6"/>
                    <a:pt x="101" y="18"/>
                  </a:cubicBezTo>
                  <a:cubicBezTo>
                    <a:pt x="94" y="27"/>
                    <a:pt x="90" y="38"/>
                    <a:pt x="89" y="48"/>
                  </a:cubicBezTo>
                  <a:cubicBezTo>
                    <a:pt x="86" y="34"/>
                    <a:pt x="84" y="19"/>
                    <a:pt x="88" y="9"/>
                  </a:cubicBezTo>
                  <a:cubicBezTo>
                    <a:pt x="76" y="10"/>
                    <a:pt x="76" y="10"/>
                    <a:pt x="76" y="10"/>
                  </a:cubicBezTo>
                  <a:cubicBezTo>
                    <a:pt x="76" y="10"/>
                    <a:pt x="73" y="41"/>
                    <a:pt x="89" y="70"/>
                  </a:cubicBezTo>
                  <a:cubicBezTo>
                    <a:pt x="87" y="68"/>
                    <a:pt x="84" y="66"/>
                    <a:pt x="82" y="65"/>
                  </a:cubicBezTo>
                  <a:cubicBezTo>
                    <a:pt x="82" y="65"/>
                    <a:pt x="82" y="65"/>
                    <a:pt x="82" y="65"/>
                  </a:cubicBezTo>
                  <a:cubicBezTo>
                    <a:pt x="81" y="64"/>
                    <a:pt x="80" y="64"/>
                    <a:pt x="79" y="63"/>
                  </a:cubicBezTo>
                  <a:cubicBezTo>
                    <a:pt x="78" y="63"/>
                    <a:pt x="77" y="63"/>
                    <a:pt x="76" y="62"/>
                  </a:cubicBezTo>
                  <a:cubicBezTo>
                    <a:pt x="75" y="62"/>
                    <a:pt x="73" y="61"/>
                    <a:pt x="72" y="61"/>
                  </a:cubicBezTo>
                  <a:cubicBezTo>
                    <a:pt x="71" y="61"/>
                    <a:pt x="70" y="61"/>
                    <a:pt x="70" y="60"/>
                  </a:cubicBezTo>
                  <a:cubicBezTo>
                    <a:pt x="68" y="60"/>
                    <a:pt x="67" y="60"/>
                    <a:pt x="66" y="59"/>
                  </a:cubicBezTo>
                  <a:cubicBezTo>
                    <a:pt x="65" y="59"/>
                    <a:pt x="64" y="59"/>
                    <a:pt x="64" y="59"/>
                  </a:cubicBezTo>
                  <a:cubicBezTo>
                    <a:pt x="62" y="59"/>
                    <a:pt x="60" y="59"/>
                    <a:pt x="58" y="59"/>
                  </a:cubicBezTo>
                  <a:cubicBezTo>
                    <a:pt x="57" y="59"/>
                    <a:pt x="57" y="59"/>
                    <a:pt x="56" y="59"/>
                  </a:cubicBezTo>
                  <a:cubicBezTo>
                    <a:pt x="55" y="58"/>
                    <a:pt x="53" y="58"/>
                    <a:pt x="51" y="59"/>
                  </a:cubicBezTo>
                  <a:cubicBezTo>
                    <a:pt x="51" y="59"/>
                    <a:pt x="50" y="59"/>
                    <a:pt x="49" y="59"/>
                  </a:cubicBezTo>
                  <a:cubicBezTo>
                    <a:pt x="47" y="59"/>
                    <a:pt x="45" y="59"/>
                    <a:pt x="43" y="60"/>
                  </a:cubicBezTo>
                  <a:cubicBezTo>
                    <a:pt x="23" y="63"/>
                    <a:pt x="8" y="75"/>
                    <a:pt x="0" y="90"/>
                  </a:cubicBezTo>
                  <a:cubicBezTo>
                    <a:pt x="13" y="102"/>
                    <a:pt x="32" y="108"/>
                    <a:pt x="51" y="104"/>
                  </a:cubicBezTo>
                  <a:cubicBezTo>
                    <a:pt x="53" y="104"/>
                    <a:pt x="55" y="103"/>
                    <a:pt x="58" y="102"/>
                  </a:cubicBezTo>
                  <a:cubicBezTo>
                    <a:pt x="58" y="102"/>
                    <a:pt x="58" y="102"/>
                    <a:pt x="59" y="102"/>
                  </a:cubicBezTo>
                  <a:cubicBezTo>
                    <a:pt x="61" y="101"/>
                    <a:pt x="63" y="101"/>
                    <a:pt x="65" y="100"/>
                  </a:cubicBezTo>
                  <a:cubicBezTo>
                    <a:pt x="66" y="99"/>
                    <a:pt x="66" y="99"/>
                    <a:pt x="66" y="99"/>
                  </a:cubicBezTo>
                  <a:cubicBezTo>
                    <a:pt x="67" y="99"/>
                    <a:pt x="67" y="99"/>
                    <a:pt x="68" y="98"/>
                  </a:cubicBezTo>
                  <a:cubicBezTo>
                    <a:pt x="67" y="99"/>
                    <a:pt x="67" y="100"/>
                    <a:pt x="66" y="100"/>
                  </a:cubicBezTo>
                  <a:cubicBezTo>
                    <a:pt x="65" y="101"/>
                    <a:pt x="65" y="101"/>
                    <a:pt x="64" y="101"/>
                  </a:cubicBezTo>
                  <a:cubicBezTo>
                    <a:pt x="64" y="102"/>
                    <a:pt x="63" y="102"/>
                    <a:pt x="63" y="103"/>
                  </a:cubicBezTo>
                  <a:cubicBezTo>
                    <a:pt x="63" y="103"/>
                    <a:pt x="62" y="103"/>
                    <a:pt x="62" y="104"/>
                  </a:cubicBezTo>
                  <a:cubicBezTo>
                    <a:pt x="61" y="104"/>
                    <a:pt x="61" y="105"/>
                    <a:pt x="60" y="105"/>
                  </a:cubicBezTo>
                  <a:cubicBezTo>
                    <a:pt x="59" y="106"/>
                    <a:pt x="59" y="107"/>
                    <a:pt x="58" y="107"/>
                  </a:cubicBezTo>
                  <a:cubicBezTo>
                    <a:pt x="58" y="108"/>
                    <a:pt x="57" y="108"/>
                    <a:pt x="57" y="109"/>
                  </a:cubicBezTo>
                  <a:cubicBezTo>
                    <a:pt x="57" y="109"/>
                    <a:pt x="56" y="110"/>
                    <a:pt x="56" y="110"/>
                  </a:cubicBezTo>
                  <a:cubicBezTo>
                    <a:pt x="55" y="111"/>
                    <a:pt x="55" y="111"/>
                    <a:pt x="55" y="112"/>
                  </a:cubicBezTo>
                  <a:cubicBezTo>
                    <a:pt x="54" y="112"/>
                    <a:pt x="54" y="113"/>
                    <a:pt x="54" y="113"/>
                  </a:cubicBezTo>
                  <a:cubicBezTo>
                    <a:pt x="53" y="114"/>
                    <a:pt x="52" y="115"/>
                    <a:pt x="52" y="116"/>
                  </a:cubicBezTo>
                  <a:cubicBezTo>
                    <a:pt x="52" y="116"/>
                    <a:pt x="51" y="117"/>
                    <a:pt x="51" y="117"/>
                  </a:cubicBezTo>
                  <a:cubicBezTo>
                    <a:pt x="51" y="118"/>
                    <a:pt x="50" y="119"/>
                    <a:pt x="50" y="119"/>
                  </a:cubicBezTo>
                  <a:cubicBezTo>
                    <a:pt x="50" y="120"/>
                    <a:pt x="49" y="120"/>
                    <a:pt x="49" y="121"/>
                  </a:cubicBezTo>
                  <a:cubicBezTo>
                    <a:pt x="49" y="122"/>
                    <a:pt x="48" y="123"/>
                    <a:pt x="48" y="124"/>
                  </a:cubicBezTo>
                  <a:cubicBezTo>
                    <a:pt x="48" y="124"/>
                    <a:pt x="47" y="125"/>
                    <a:pt x="47" y="125"/>
                  </a:cubicBezTo>
                  <a:cubicBezTo>
                    <a:pt x="47" y="126"/>
                    <a:pt x="47" y="127"/>
                    <a:pt x="46" y="128"/>
                  </a:cubicBezTo>
                  <a:cubicBezTo>
                    <a:pt x="46" y="128"/>
                    <a:pt x="46" y="129"/>
                    <a:pt x="46" y="129"/>
                  </a:cubicBezTo>
                  <a:cubicBezTo>
                    <a:pt x="45" y="130"/>
                    <a:pt x="45" y="131"/>
                    <a:pt x="45" y="132"/>
                  </a:cubicBezTo>
                  <a:cubicBezTo>
                    <a:pt x="45" y="132"/>
                    <a:pt x="45" y="132"/>
                    <a:pt x="45" y="133"/>
                  </a:cubicBezTo>
                  <a:cubicBezTo>
                    <a:pt x="44" y="134"/>
                    <a:pt x="44" y="135"/>
                    <a:pt x="44" y="136"/>
                  </a:cubicBezTo>
                  <a:cubicBezTo>
                    <a:pt x="44" y="137"/>
                    <a:pt x="44" y="137"/>
                    <a:pt x="44" y="138"/>
                  </a:cubicBezTo>
                  <a:cubicBezTo>
                    <a:pt x="43" y="139"/>
                    <a:pt x="43" y="140"/>
                    <a:pt x="43" y="141"/>
                  </a:cubicBezTo>
                  <a:cubicBezTo>
                    <a:pt x="43" y="141"/>
                    <a:pt x="43" y="141"/>
                    <a:pt x="43" y="142"/>
                  </a:cubicBezTo>
                  <a:cubicBezTo>
                    <a:pt x="43" y="143"/>
                    <a:pt x="43" y="144"/>
                    <a:pt x="43" y="146"/>
                  </a:cubicBezTo>
                  <a:cubicBezTo>
                    <a:pt x="43" y="146"/>
                    <a:pt x="43" y="146"/>
                    <a:pt x="43" y="146"/>
                  </a:cubicBezTo>
                  <a:cubicBezTo>
                    <a:pt x="43" y="147"/>
                    <a:pt x="43" y="149"/>
                    <a:pt x="43" y="150"/>
                  </a:cubicBezTo>
                  <a:cubicBezTo>
                    <a:pt x="43" y="150"/>
                    <a:pt x="43" y="151"/>
                    <a:pt x="43" y="151"/>
                  </a:cubicBezTo>
                  <a:cubicBezTo>
                    <a:pt x="43" y="152"/>
                    <a:pt x="43" y="153"/>
                    <a:pt x="43" y="154"/>
                  </a:cubicBezTo>
                  <a:cubicBezTo>
                    <a:pt x="43" y="155"/>
                    <a:pt x="43" y="155"/>
                    <a:pt x="43" y="155"/>
                  </a:cubicBezTo>
                  <a:cubicBezTo>
                    <a:pt x="43" y="157"/>
                    <a:pt x="43" y="158"/>
                    <a:pt x="44" y="160"/>
                  </a:cubicBezTo>
                  <a:cubicBezTo>
                    <a:pt x="44" y="161"/>
                    <a:pt x="44" y="161"/>
                    <a:pt x="44" y="161"/>
                  </a:cubicBezTo>
                  <a:cubicBezTo>
                    <a:pt x="44" y="162"/>
                    <a:pt x="44" y="163"/>
                    <a:pt x="44" y="164"/>
                  </a:cubicBezTo>
                  <a:cubicBezTo>
                    <a:pt x="45" y="164"/>
                    <a:pt x="45" y="165"/>
                    <a:pt x="45" y="165"/>
                  </a:cubicBezTo>
                  <a:cubicBezTo>
                    <a:pt x="45" y="167"/>
                    <a:pt x="46" y="168"/>
                    <a:pt x="46" y="170"/>
                  </a:cubicBezTo>
                  <a:cubicBezTo>
                    <a:pt x="46" y="170"/>
                    <a:pt x="46" y="170"/>
                    <a:pt x="46" y="170"/>
                  </a:cubicBezTo>
                  <a:cubicBezTo>
                    <a:pt x="47" y="171"/>
                    <a:pt x="47" y="172"/>
                    <a:pt x="48" y="174"/>
                  </a:cubicBezTo>
                  <a:cubicBezTo>
                    <a:pt x="48" y="174"/>
                    <a:pt x="48" y="175"/>
                    <a:pt x="48" y="175"/>
                  </a:cubicBezTo>
                  <a:cubicBezTo>
                    <a:pt x="49" y="176"/>
                    <a:pt x="49" y="177"/>
                    <a:pt x="50" y="179"/>
                  </a:cubicBezTo>
                  <a:cubicBezTo>
                    <a:pt x="50" y="180"/>
                    <a:pt x="50" y="180"/>
                    <a:pt x="50" y="180"/>
                  </a:cubicBezTo>
                  <a:cubicBezTo>
                    <a:pt x="51" y="181"/>
                    <a:pt x="52" y="182"/>
                    <a:pt x="53" y="184"/>
                  </a:cubicBezTo>
                  <a:cubicBezTo>
                    <a:pt x="53" y="185"/>
                    <a:pt x="53" y="185"/>
                    <a:pt x="53" y="185"/>
                  </a:cubicBezTo>
                  <a:cubicBezTo>
                    <a:pt x="54" y="186"/>
                    <a:pt x="55" y="187"/>
                    <a:pt x="56" y="188"/>
                  </a:cubicBezTo>
                  <a:cubicBezTo>
                    <a:pt x="56" y="189"/>
                    <a:pt x="56" y="189"/>
                    <a:pt x="57" y="190"/>
                  </a:cubicBezTo>
                  <a:cubicBezTo>
                    <a:pt x="58" y="191"/>
                    <a:pt x="59" y="192"/>
                    <a:pt x="60" y="194"/>
                  </a:cubicBezTo>
                  <a:cubicBezTo>
                    <a:pt x="61" y="195"/>
                    <a:pt x="62" y="196"/>
                    <a:pt x="63" y="198"/>
                  </a:cubicBezTo>
                  <a:cubicBezTo>
                    <a:pt x="63" y="198"/>
                    <a:pt x="64" y="198"/>
                    <a:pt x="64" y="199"/>
                  </a:cubicBezTo>
                  <a:cubicBezTo>
                    <a:pt x="65" y="200"/>
                    <a:pt x="66" y="201"/>
                    <a:pt x="67" y="201"/>
                  </a:cubicBezTo>
                  <a:cubicBezTo>
                    <a:pt x="67" y="202"/>
                    <a:pt x="67" y="202"/>
                    <a:pt x="68" y="203"/>
                  </a:cubicBezTo>
                  <a:cubicBezTo>
                    <a:pt x="69" y="203"/>
                    <a:pt x="69" y="204"/>
                    <a:pt x="70" y="205"/>
                  </a:cubicBezTo>
                  <a:cubicBezTo>
                    <a:pt x="71" y="205"/>
                    <a:pt x="71" y="206"/>
                    <a:pt x="72" y="206"/>
                  </a:cubicBezTo>
                  <a:cubicBezTo>
                    <a:pt x="72" y="207"/>
                    <a:pt x="73" y="207"/>
                    <a:pt x="74" y="208"/>
                  </a:cubicBezTo>
                  <a:cubicBezTo>
                    <a:pt x="74" y="208"/>
                    <a:pt x="75" y="209"/>
                    <a:pt x="75" y="209"/>
                  </a:cubicBezTo>
                  <a:cubicBezTo>
                    <a:pt x="76" y="210"/>
                    <a:pt x="77" y="210"/>
                    <a:pt x="78" y="211"/>
                  </a:cubicBezTo>
                  <a:cubicBezTo>
                    <a:pt x="78" y="211"/>
                    <a:pt x="79" y="212"/>
                    <a:pt x="79" y="212"/>
                  </a:cubicBezTo>
                  <a:cubicBezTo>
                    <a:pt x="80" y="213"/>
                    <a:pt x="81" y="213"/>
                    <a:pt x="81" y="214"/>
                  </a:cubicBezTo>
                  <a:cubicBezTo>
                    <a:pt x="82" y="214"/>
                    <a:pt x="83" y="215"/>
                    <a:pt x="83" y="215"/>
                  </a:cubicBezTo>
                  <a:cubicBezTo>
                    <a:pt x="84" y="215"/>
                    <a:pt x="85" y="216"/>
                    <a:pt x="85" y="216"/>
                  </a:cubicBezTo>
                  <a:cubicBezTo>
                    <a:pt x="86" y="217"/>
                    <a:pt x="87" y="217"/>
                    <a:pt x="88" y="217"/>
                  </a:cubicBezTo>
                  <a:cubicBezTo>
                    <a:pt x="88" y="218"/>
                    <a:pt x="89" y="218"/>
                    <a:pt x="89" y="219"/>
                  </a:cubicBezTo>
                  <a:cubicBezTo>
                    <a:pt x="90" y="219"/>
                    <a:pt x="91" y="219"/>
                    <a:pt x="92" y="220"/>
                  </a:cubicBezTo>
                  <a:cubicBezTo>
                    <a:pt x="92" y="220"/>
                    <a:pt x="93" y="220"/>
                    <a:pt x="94" y="221"/>
                  </a:cubicBezTo>
                  <a:cubicBezTo>
                    <a:pt x="94" y="221"/>
                    <a:pt x="95" y="221"/>
                    <a:pt x="96" y="222"/>
                  </a:cubicBezTo>
                  <a:cubicBezTo>
                    <a:pt x="97" y="222"/>
                    <a:pt x="97" y="222"/>
                    <a:pt x="98" y="222"/>
                  </a:cubicBezTo>
                  <a:cubicBezTo>
                    <a:pt x="99" y="223"/>
                    <a:pt x="100" y="223"/>
                    <a:pt x="100" y="224"/>
                  </a:cubicBezTo>
                  <a:cubicBezTo>
                    <a:pt x="101" y="224"/>
                    <a:pt x="101" y="224"/>
                    <a:pt x="102" y="224"/>
                  </a:cubicBezTo>
                  <a:cubicBezTo>
                    <a:pt x="103" y="224"/>
                    <a:pt x="104" y="225"/>
                    <a:pt x="105" y="225"/>
                  </a:cubicBezTo>
                  <a:cubicBezTo>
                    <a:pt x="105" y="225"/>
                    <a:pt x="106" y="225"/>
                    <a:pt x="106" y="225"/>
                  </a:cubicBezTo>
                  <a:cubicBezTo>
                    <a:pt x="107" y="226"/>
                    <a:pt x="108" y="226"/>
                    <a:pt x="109" y="226"/>
                  </a:cubicBezTo>
                  <a:cubicBezTo>
                    <a:pt x="110" y="226"/>
                    <a:pt x="110" y="227"/>
                    <a:pt x="110" y="227"/>
                  </a:cubicBezTo>
                  <a:cubicBezTo>
                    <a:pt x="112" y="227"/>
                    <a:pt x="113" y="227"/>
                    <a:pt x="114" y="227"/>
                  </a:cubicBezTo>
                  <a:cubicBezTo>
                    <a:pt x="114" y="227"/>
                    <a:pt x="114" y="228"/>
                    <a:pt x="115" y="228"/>
                  </a:cubicBezTo>
                  <a:cubicBezTo>
                    <a:pt x="116" y="228"/>
                    <a:pt x="117" y="228"/>
                    <a:pt x="118" y="228"/>
                  </a:cubicBezTo>
                  <a:cubicBezTo>
                    <a:pt x="119" y="228"/>
                    <a:pt x="119" y="228"/>
                    <a:pt x="119" y="228"/>
                  </a:cubicBezTo>
                  <a:cubicBezTo>
                    <a:pt x="120" y="228"/>
                    <a:pt x="121" y="229"/>
                    <a:pt x="123" y="229"/>
                  </a:cubicBezTo>
                  <a:cubicBezTo>
                    <a:pt x="123" y="229"/>
                    <a:pt x="123" y="229"/>
                    <a:pt x="123" y="229"/>
                  </a:cubicBezTo>
                  <a:cubicBezTo>
                    <a:pt x="125" y="229"/>
                    <a:pt x="126" y="229"/>
                    <a:pt x="127" y="229"/>
                  </a:cubicBezTo>
                  <a:cubicBezTo>
                    <a:pt x="128" y="229"/>
                    <a:pt x="128" y="229"/>
                    <a:pt x="128" y="229"/>
                  </a:cubicBezTo>
                  <a:cubicBezTo>
                    <a:pt x="129" y="229"/>
                    <a:pt x="130" y="229"/>
                    <a:pt x="132" y="229"/>
                  </a:cubicBezTo>
                  <a:cubicBezTo>
                    <a:pt x="132" y="229"/>
                    <a:pt x="132" y="229"/>
                    <a:pt x="132" y="229"/>
                  </a:cubicBezTo>
                  <a:cubicBezTo>
                    <a:pt x="133" y="229"/>
                    <a:pt x="135" y="229"/>
                    <a:pt x="136" y="229"/>
                  </a:cubicBezTo>
                  <a:cubicBezTo>
                    <a:pt x="136" y="229"/>
                    <a:pt x="136" y="229"/>
                    <a:pt x="136" y="229"/>
                  </a:cubicBezTo>
                  <a:cubicBezTo>
                    <a:pt x="138" y="229"/>
                    <a:pt x="139" y="229"/>
                    <a:pt x="140" y="228"/>
                  </a:cubicBezTo>
                  <a:cubicBezTo>
                    <a:pt x="141" y="228"/>
                    <a:pt x="141" y="228"/>
                    <a:pt x="141" y="228"/>
                  </a:cubicBezTo>
                  <a:cubicBezTo>
                    <a:pt x="142" y="228"/>
                    <a:pt x="143" y="228"/>
                    <a:pt x="145" y="228"/>
                  </a:cubicBezTo>
                  <a:cubicBezTo>
                    <a:pt x="145" y="228"/>
                    <a:pt x="145" y="228"/>
                    <a:pt x="145" y="228"/>
                  </a:cubicBezTo>
                  <a:cubicBezTo>
                    <a:pt x="146" y="227"/>
                    <a:pt x="148" y="227"/>
                    <a:pt x="149" y="227"/>
                  </a:cubicBezTo>
                  <a:cubicBezTo>
                    <a:pt x="149" y="227"/>
                    <a:pt x="149" y="227"/>
                    <a:pt x="149" y="227"/>
                  </a:cubicBezTo>
                  <a:cubicBezTo>
                    <a:pt x="151" y="226"/>
                    <a:pt x="152" y="226"/>
                    <a:pt x="153" y="226"/>
                  </a:cubicBezTo>
                  <a:cubicBezTo>
                    <a:pt x="154" y="226"/>
                    <a:pt x="154" y="226"/>
                    <a:pt x="154" y="226"/>
                  </a:cubicBezTo>
                  <a:cubicBezTo>
                    <a:pt x="155" y="225"/>
                    <a:pt x="156" y="225"/>
                    <a:pt x="158" y="224"/>
                  </a:cubicBezTo>
                  <a:cubicBezTo>
                    <a:pt x="158" y="224"/>
                    <a:pt x="158" y="224"/>
                    <a:pt x="158" y="224"/>
                  </a:cubicBezTo>
                  <a:cubicBezTo>
                    <a:pt x="159" y="224"/>
                    <a:pt x="160" y="223"/>
                    <a:pt x="162" y="223"/>
                  </a:cubicBezTo>
                  <a:cubicBezTo>
                    <a:pt x="162" y="223"/>
                    <a:pt x="162" y="223"/>
                    <a:pt x="162" y="223"/>
                  </a:cubicBezTo>
                  <a:cubicBezTo>
                    <a:pt x="167" y="220"/>
                    <a:pt x="172" y="217"/>
                    <a:pt x="177" y="213"/>
                  </a:cubicBezTo>
                  <a:cubicBezTo>
                    <a:pt x="177" y="213"/>
                    <a:pt x="177" y="213"/>
                    <a:pt x="177" y="213"/>
                  </a:cubicBezTo>
                  <a:cubicBezTo>
                    <a:pt x="179" y="212"/>
                    <a:pt x="180" y="211"/>
                    <a:pt x="181" y="210"/>
                  </a:cubicBezTo>
                  <a:cubicBezTo>
                    <a:pt x="181" y="210"/>
                    <a:pt x="181" y="210"/>
                    <a:pt x="181" y="210"/>
                  </a:cubicBezTo>
                  <a:cubicBezTo>
                    <a:pt x="182" y="209"/>
                    <a:pt x="183" y="208"/>
                    <a:pt x="185" y="207"/>
                  </a:cubicBezTo>
                  <a:cubicBezTo>
                    <a:pt x="185" y="207"/>
                    <a:pt x="185" y="207"/>
                    <a:pt x="185" y="207"/>
                  </a:cubicBezTo>
                  <a:cubicBezTo>
                    <a:pt x="186" y="206"/>
                    <a:pt x="187" y="205"/>
                    <a:pt x="188" y="204"/>
                  </a:cubicBezTo>
                  <a:cubicBezTo>
                    <a:pt x="188" y="204"/>
                    <a:pt x="188" y="204"/>
                    <a:pt x="188" y="204"/>
                  </a:cubicBezTo>
                  <a:cubicBezTo>
                    <a:pt x="188" y="204"/>
                    <a:pt x="188" y="204"/>
                    <a:pt x="188" y="204"/>
                  </a:cubicBezTo>
                  <a:cubicBezTo>
                    <a:pt x="189" y="203"/>
                    <a:pt x="189" y="202"/>
                    <a:pt x="190" y="202"/>
                  </a:cubicBezTo>
                  <a:cubicBezTo>
                    <a:pt x="238" y="178"/>
                    <a:pt x="249" y="119"/>
                    <a:pt x="216" y="74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57" name="Freeform 101"/>
            <p:cNvSpPr/>
            <p:nvPr/>
          </p:nvSpPr>
          <p:spPr>
            <a:xfrm>
              <a:off x="2636838" y="2622551"/>
              <a:ext cx="863600" cy="835025"/>
            </a:xfrm>
            <a:custGeom>
              <a:avLst/>
              <a:gdLst/>
              <a:ahLst/>
              <a:cxnLst>
                <a:cxn ang="0">
                  <a:pos x="319156" y="255773"/>
                </a:cxn>
                <a:cxn ang="0">
                  <a:pos x="153946" y="654479"/>
                </a:cxn>
                <a:cxn ang="0">
                  <a:pos x="645822" y="684570"/>
                </a:cxn>
                <a:cxn ang="0">
                  <a:pos x="743446" y="203114"/>
                </a:cxn>
                <a:cxn ang="0">
                  <a:pos x="319156" y="255773"/>
                </a:cxn>
              </a:cxnLst>
              <a:pathLst>
                <a:path w="230" h="222">
                  <a:moveTo>
                    <a:pt x="85" y="68"/>
                  </a:moveTo>
                  <a:cubicBezTo>
                    <a:pt x="41" y="64"/>
                    <a:pt x="0" y="123"/>
                    <a:pt x="41" y="174"/>
                  </a:cubicBezTo>
                  <a:cubicBezTo>
                    <a:pt x="76" y="217"/>
                    <a:pt x="136" y="222"/>
                    <a:pt x="172" y="182"/>
                  </a:cubicBezTo>
                  <a:cubicBezTo>
                    <a:pt x="220" y="158"/>
                    <a:pt x="230" y="99"/>
                    <a:pt x="198" y="54"/>
                  </a:cubicBezTo>
                  <a:cubicBezTo>
                    <a:pt x="160" y="0"/>
                    <a:pt x="92" y="25"/>
                    <a:pt x="85" y="68"/>
                  </a:cubicBezTo>
                </a:path>
              </a:pathLst>
            </a:custGeom>
            <a:solidFill>
              <a:srgbClr val="74AB0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58" name="Freeform 102"/>
            <p:cNvSpPr/>
            <p:nvPr/>
          </p:nvSpPr>
          <p:spPr>
            <a:xfrm>
              <a:off x="2895601" y="2546351"/>
              <a:ext cx="206375" cy="225425"/>
            </a:xfrm>
            <a:custGeom>
              <a:avLst/>
              <a:gdLst/>
              <a:ahLst/>
              <a:cxnLst>
                <a:cxn ang="0">
                  <a:pos x="52531" y="67627"/>
                </a:cxn>
                <a:cxn ang="0">
                  <a:pos x="195118" y="3757"/>
                </a:cxn>
                <a:cxn ang="0">
                  <a:pos x="153843" y="157797"/>
                </a:cxn>
                <a:cxn ang="0">
                  <a:pos x="11256" y="221667"/>
                </a:cxn>
                <a:cxn ang="0">
                  <a:pos x="52531" y="67627"/>
                </a:cxn>
              </a:cxnLst>
              <a:pathLst>
                <a:path w="55" h="60">
                  <a:moveTo>
                    <a:pt x="14" y="18"/>
                  </a:moveTo>
                  <a:cubicBezTo>
                    <a:pt x="24" y="6"/>
                    <a:pt x="39" y="0"/>
                    <a:pt x="52" y="1"/>
                  </a:cubicBezTo>
                  <a:cubicBezTo>
                    <a:pt x="55" y="14"/>
                    <a:pt x="52" y="29"/>
                    <a:pt x="41" y="42"/>
                  </a:cubicBezTo>
                  <a:cubicBezTo>
                    <a:pt x="31" y="54"/>
                    <a:pt x="17" y="60"/>
                    <a:pt x="3" y="59"/>
                  </a:cubicBezTo>
                  <a:cubicBezTo>
                    <a:pt x="0" y="46"/>
                    <a:pt x="3" y="30"/>
                    <a:pt x="14" y="18"/>
                  </a:cubicBezTo>
                  <a:close/>
                </a:path>
              </a:pathLst>
            </a:custGeom>
            <a:solidFill>
              <a:srgbClr val="92D6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59" name="Freeform 103"/>
            <p:cNvSpPr/>
            <p:nvPr/>
          </p:nvSpPr>
          <p:spPr>
            <a:xfrm>
              <a:off x="2840038" y="2579688"/>
              <a:ext cx="115888" cy="298450"/>
            </a:xfrm>
            <a:custGeom>
              <a:avLst/>
              <a:gdLst/>
              <a:ahLst/>
              <a:cxnLst>
                <a:cxn ang="0">
                  <a:pos x="59813" y="0"/>
                </a:cxn>
                <a:cxn ang="0">
                  <a:pos x="14953" y="3777"/>
                </a:cxn>
                <a:cxn ang="0">
                  <a:pos x="115888" y="298450"/>
                </a:cxn>
                <a:cxn ang="0">
                  <a:pos x="59813" y="0"/>
                </a:cxn>
              </a:cxnLst>
              <a:pathLst>
                <a:path w="31" h="79">
                  <a:moveTo>
                    <a:pt x="16" y="0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0" y="47"/>
                    <a:pt x="31" y="79"/>
                  </a:cubicBezTo>
                  <a:cubicBezTo>
                    <a:pt x="31" y="79"/>
                    <a:pt x="6" y="26"/>
                    <a:pt x="16" y="0"/>
                  </a:cubicBezTo>
                </a:path>
              </a:pathLst>
            </a:custGeom>
            <a:solidFill>
              <a:srgbClr val="693B2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60" name="Freeform 104"/>
            <p:cNvSpPr/>
            <p:nvPr/>
          </p:nvSpPr>
          <p:spPr>
            <a:xfrm>
              <a:off x="2570163" y="2757488"/>
              <a:ext cx="349250" cy="195263"/>
            </a:xfrm>
            <a:custGeom>
              <a:avLst/>
              <a:gdLst/>
              <a:ahLst/>
              <a:cxnLst>
                <a:cxn ang="0">
                  <a:pos x="161481" y="15020"/>
                </a:cxn>
                <a:cxn ang="0">
                  <a:pos x="349250" y="63835"/>
                </a:cxn>
                <a:cxn ang="0">
                  <a:pos x="191524" y="180242"/>
                </a:cxn>
                <a:cxn ang="0">
                  <a:pos x="0" y="127671"/>
                </a:cxn>
                <a:cxn ang="0">
                  <a:pos x="161481" y="15020"/>
                </a:cxn>
              </a:cxnLst>
              <a:pathLst>
                <a:path w="93" h="52">
                  <a:moveTo>
                    <a:pt x="43" y="4"/>
                  </a:moveTo>
                  <a:cubicBezTo>
                    <a:pt x="62" y="0"/>
                    <a:pt x="81" y="6"/>
                    <a:pt x="93" y="17"/>
                  </a:cubicBezTo>
                  <a:cubicBezTo>
                    <a:pt x="86" y="32"/>
                    <a:pt x="70" y="44"/>
                    <a:pt x="51" y="48"/>
                  </a:cubicBezTo>
                  <a:cubicBezTo>
                    <a:pt x="31" y="52"/>
                    <a:pt x="12" y="46"/>
                    <a:pt x="0" y="34"/>
                  </a:cubicBezTo>
                  <a:cubicBezTo>
                    <a:pt x="7" y="19"/>
                    <a:pt x="23" y="7"/>
                    <a:pt x="43" y="4"/>
                  </a:cubicBezTo>
                </a:path>
              </a:pathLst>
            </a:custGeom>
            <a:solidFill>
              <a:srgbClr val="92D6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61" name="Freeform 105"/>
            <p:cNvSpPr/>
            <p:nvPr/>
          </p:nvSpPr>
          <p:spPr>
            <a:xfrm>
              <a:off x="2633663" y="2768601"/>
              <a:ext cx="131763" cy="44450"/>
            </a:xfrm>
            <a:custGeom>
              <a:avLst/>
              <a:gdLst/>
              <a:ahLst/>
              <a:cxnLst>
                <a:cxn ang="0">
                  <a:pos x="131763" y="0"/>
                </a:cxn>
                <a:cxn ang="0">
                  <a:pos x="97881" y="3704"/>
                </a:cxn>
                <a:cxn ang="0">
                  <a:pos x="0" y="44450"/>
                </a:cxn>
                <a:cxn ang="0">
                  <a:pos x="0" y="44450"/>
                </a:cxn>
                <a:cxn ang="0">
                  <a:pos x="97881" y="3704"/>
                </a:cxn>
                <a:cxn ang="0">
                  <a:pos x="131763" y="0"/>
                </a:cxn>
              </a:cxnLst>
              <a:pathLst>
                <a:path w="35" h="12">
                  <a:moveTo>
                    <a:pt x="35" y="0"/>
                  </a:moveTo>
                  <a:cubicBezTo>
                    <a:pt x="32" y="0"/>
                    <a:pt x="29" y="0"/>
                    <a:pt x="26" y="1"/>
                  </a:cubicBezTo>
                  <a:cubicBezTo>
                    <a:pt x="16" y="2"/>
                    <a:pt x="7" y="6"/>
                    <a:pt x="0" y="12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7" y="6"/>
                    <a:pt x="16" y="2"/>
                    <a:pt x="26" y="1"/>
                  </a:cubicBezTo>
                  <a:cubicBezTo>
                    <a:pt x="29" y="0"/>
                    <a:pt x="32" y="0"/>
                    <a:pt x="35" y="0"/>
                  </a:cubicBezTo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62" name="Freeform 106"/>
            <p:cNvSpPr>
              <a:spLocks noEditPoints="1"/>
            </p:cNvSpPr>
            <p:nvPr/>
          </p:nvSpPr>
          <p:spPr>
            <a:xfrm>
              <a:off x="2735263" y="3160713"/>
              <a:ext cx="141288" cy="190500"/>
            </a:xfrm>
            <a:custGeom>
              <a:avLst/>
              <a:gdLst/>
              <a:ahLst/>
              <a:cxnLst>
                <a:cxn ang="0">
                  <a:pos x="55771" y="115794"/>
                </a:cxn>
                <a:cxn ang="0">
                  <a:pos x="141288" y="190500"/>
                </a:cxn>
                <a:cxn ang="0">
                  <a:pos x="55771" y="115794"/>
                </a:cxn>
                <a:cxn ang="0">
                  <a:pos x="55771" y="115794"/>
                </a:cxn>
                <a:cxn ang="0">
                  <a:pos x="55771" y="115794"/>
                </a:cxn>
                <a:cxn ang="0">
                  <a:pos x="55771" y="115794"/>
                </a:cxn>
                <a:cxn ang="0">
                  <a:pos x="0" y="0"/>
                </a:cxn>
                <a:cxn ang="0">
                  <a:pos x="55771" y="115794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38" h="51">
                  <a:moveTo>
                    <a:pt x="15" y="31"/>
                  </a:moveTo>
                  <a:cubicBezTo>
                    <a:pt x="22" y="39"/>
                    <a:pt x="30" y="46"/>
                    <a:pt x="38" y="51"/>
                  </a:cubicBezTo>
                  <a:cubicBezTo>
                    <a:pt x="30" y="46"/>
                    <a:pt x="22" y="39"/>
                    <a:pt x="15" y="31"/>
                  </a:cubicBezTo>
                  <a:moveTo>
                    <a:pt x="15" y="31"/>
                  </a:moveTo>
                  <a:cubicBezTo>
                    <a:pt x="15" y="31"/>
                    <a:pt x="15" y="31"/>
                    <a:pt x="15" y="31"/>
                  </a:cubicBezTo>
                  <a:cubicBezTo>
                    <a:pt x="15" y="31"/>
                    <a:pt x="15" y="31"/>
                    <a:pt x="15" y="31"/>
                  </a:cubicBezTo>
                  <a:moveTo>
                    <a:pt x="0" y="0"/>
                  </a:moveTo>
                  <a:cubicBezTo>
                    <a:pt x="2" y="10"/>
                    <a:pt x="7" y="21"/>
                    <a:pt x="15" y="31"/>
                  </a:cubicBezTo>
                  <a:cubicBezTo>
                    <a:pt x="7" y="21"/>
                    <a:pt x="2" y="10"/>
                    <a:pt x="0" y="0"/>
                  </a:cubicBezTo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63" name="Freeform 107"/>
            <p:cNvSpPr/>
            <p:nvPr/>
          </p:nvSpPr>
          <p:spPr>
            <a:xfrm>
              <a:off x="2711451" y="2878138"/>
              <a:ext cx="563563" cy="530225"/>
            </a:xfrm>
            <a:custGeom>
              <a:avLst/>
              <a:gdLst/>
              <a:ahLst/>
              <a:cxnLst>
                <a:cxn ang="0">
                  <a:pos x="225425" y="0"/>
                </a:cxn>
                <a:cxn ang="0">
                  <a:pos x="142769" y="18802"/>
                </a:cxn>
                <a:cxn ang="0">
                  <a:pos x="112712" y="37604"/>
                </a:cxn>
                <a:cxn ang="0">
                  <a:pos x="22542" y="282034"/>
                </a:cxn>
                <a:cxn ang="0">
                  <a:pos x="22542" y="282034"/>
                </a:cxn>
                <a:cxn ang="0">
                  <a:pos x="22542" y="282034"/>
                </a:cxn>
                <a:cxn ang="0">
                  <a:pos x="22542" y="282034"/>
                </a:cxn>
                <a:cxn ang="0">
                  <a:pos x="22542" y="282034"/>
                </a:cxn>
                <a:cxn ang="0">
                  <a:pos x="78898" y="398608"/>
                </a:cxn>
                <a:cxn ang="0">
                  <a:pos x="78898" y="398608"/>
                </a:cxn>
                <a:cxn ang="0">
                  <a:pos x="78898" y="398608"/>
                </a:cxn>
                <a:cxn ang="0">
                  <a:pos x="78898" y="398608"/>
                </a:cxn>
                <a:cxn ang="0">
                  <a:pos x="78898" y="398608"/>
                </a:cxn>
                <a:cxn ang="0">
                  <a:pos x="165311" y="473818"/>
                </a:cxn>
                <a:cxn ang="0">
                  <a:pos x="345651" y="530225"/>
                </a:cxn>
                <a:cxn ang="0">
                  <a:pos x="563563" y="436213"/>
                </a:cxn>
                <a:cxn ang="0">
                  <a:pos x="229182" y="0"/>
                </a:cxn>
                <a:cxn ang="0">
                  <a:pos x="225425" y="0"/>
                </a:cxn>
              </a:cxnLst>
              <a:pathLst>
                <a:path w="150" h="141">
                  <a:moveTo>
                    <a:pt x="60" y="0"/>
                  </a:moveTo>
                  <a:cubicBezTo>
                    <a:pt x="53" y="0"/>
                    <a:pt x="45" y="2"/>
                    <a:pt x="38" y="5"/>
                  </a:cubicBezTo>
                  <a:cubicBezTo>
                    <a:pt x="35" y="7"/>
                    <a:pt x="33" y="9"/>
                    <a:pt x="30" y="10"/>
                  </a:cubicBezTo>
                  <a:cubicBezTo>
                    <a:pt x="11" y="24"/>
                    <a:pt x="0" y="48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8" y="85"/>
                    <a:pt x="13" y="9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8" y="114"/>
                    <a:pt x="36" y="121"/>
                    <a:pt x="44" y="126"/>
                  </a:cubicBezTo>
                  <a:cubicBezTo>
                    <a:pt x="59" y="136"/>
                    <a:pt x="75" y="141"/>
                    <a:pt x="92" y="141"/>
                  </a:cubicBezTo>
                  <a:cubicBezTo>
                    <a:pt x="113" y="141"/>
                    <a:pt x="133" y="133"/>
                    <a:pt x="150" y="116"/>
                  </a:cubicBezTo>
                  <a:cubicBezTo>
                    <a:pt x="61" y="0"/>
                    <a:pt x="61" y="0"/>
                    <a:pt x="61" y="0"/>
                  </a:cubicBezTo>
                  <a:cubicBezTo>
                    <a:pt x="61" y="0"/>
                    <a:pt x="61" y="0"/>
                    <a:pt x="60" y="0"/>
                  </a:cubicBezTo>
                </a:path>
              </a:pathLst>
            </a:custGeom>
            <a:solidFill>
              <a:srgbClr val="63920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64" name="Freeform 108"/>
            <p:cNvSpPr>
              <a:spLocks noEditPoints="1"/>
            </p:cNvSpPr>
            <p:nvPr/>
          </p:nvSpPr>
          <p:spPr>
            <a:xfrm>
              <a:off x="2760663" y="2927351"/>
              <a:ext cx="41275" cy="11113"/>
            </a:xfrm>
            <a:custGeom>
              <a:avLst/>
              <a:gdLst/>
              <a:ahLst/>
              <a:cxnLst>
                <a:cxn ang="0">
                  <a:pos x="41275" y="0"/>
                </a:cxn>
                <a:cxn ang="0">
                  <a:pos x="0" y="11113"/>
                </a:cxn>
                <a:cxn ang="0">
                  <a:pos x="41275" y="0"/>
                </a:cxn>
                <a:cxn ang="0">
                  <a:pos x="41275" y="0"/>
                </a:cxn>
                <a:cxn ang="0">
                  <a:pos x="41275" y="0"/>
                </a:cxn>
                <a:cxn ang="0">
                  <a:pos x="41275" y="0"/>
                </a:cxn>
              </a:cxnLst>
              <a:pathLst>
                <a:path w="11" h="3">
                  <a:moveTo>
                    <a:pt x="11" y="0"/>
                  </a:moveTo>
                  <a:cubicBezTo>
                    <a:pt x="7" y="1"/>
                    <a:pt x="4" y="2"/>
                    <a:pt x="0" y="3"/>
                  </a:cubicBezTo>
                  <a:cubicBezTo>
                    <a:pt x="4" y="2"/>
                    <a:pt x="7" y="1"/>
                    <a:pt x="11" y="0"/>
                  </a:cubicBezTo>
                  <a:moveTo>
                    <a:pt x="11" y="0"/>
                  </a:moveTo>
                  <a:cubicBezTo>
                    <a:pt x="11" y="0"/>
                    <a:pt x="11" y="0"/>
                    <a:pt x="11" y="0"/>
                  </a:cubicBezTo>
                  <a:cubicBezTo>
                    <a:pt x="11" y="0"/>
                    <a:pt x="11" y="0"/>
                    <a:pt x="11" y="0"/>
                  </a:cubicBezTo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65" name="Freeform 109"/>
            <p:cNvSpPr/>
            <p:nvPr/>
          </p:nvSpPr>
          <p:spPr>
            <a:xfrm>
              <a:off x="2570163" y="2768601"/>
              <a:ext cx="341313" cy="173038"/>
            </a:xfrm>
            <a:custGeom>
              <a:avLst/>
              <a:gdLst/>
              <a:ahLst/>
              <a:cxnLst>
                <a:cxn ang="0">
                  <a:pos x="202537" y="0"/>
                </a:cxn>
                <a:cxn ang="0">
                  <a:pos x="195036" y="0"/>
                </a:cxn>
                <a:cxn ang="0">
                  <a:pos x="161279" y="3761"/>
                </a:cxn>
                <a:cxn ang="0">
                  <a:pos x="63761" y="45140"/>
                </a:cxn>
                <a:cxn ang="0">
                  <a:pos x="0" y="116612"/>
                </a:cxn>
                <a:cxn ang="0">
                  <a:pos x="146277" y="173038"/>
                </a:cxn>
                <a:cxn ang="0">
                  <a:pos x="191285" y="169276"/>
                </a:cxn>
                <a:cxn ang="0">
                  <a:pos x="191285" y="169276"/>
                </a:cxn>
                <a:cxn ang="0">
                  <a:pos x="232542" y="157991"/>
                </a:cxn>
                <a:cxn ang="0">
                  <a:pos x="232542" y="157991"/>
                </a:cxn>
                <a:cxn ang="0">
                  <a:pos x="232542" y="157991"/>
                </a:cxn>
                <a:cxn ang="0">
                  <a:pos x="255047" y="146706"/>
                </a:cxn>
                <a:cxn ang="0">
                  <a:pos x="255047" y="146706"/>
                </a:cxn>
                <a:cxn ang="0">
                  <a:pos x="285052" y="127897"/>
                </a:cxn>
                <a:cxn ang="0">
                  <a:pos x="285052" y="127897"/>
                </a:cxn>
                <a:cxn ang="0">
                  <a:pos x="341313" y="71472"/>
                </a:cxn>
                <a:cxn ang="0">
                  <a:pos x="303806" y="22570"/>
                </a:cxn>
                <a:cxn ang="0">
                  <a:pos x="202537" y="0"/>
                </a:cxn>
              </a:cxnLst>
              <a:pathLst>
                <a:path w="91" h="46">
                  <a:moveTo>
                    <a:pt x="54" y="0"/>
                  </a:moveTo>
                  <a:cubicBezTo>
                    <a:pt x="53" y="0"/>
                    <a:pt x="53" y="0"/>
                    <a:pt x="52" y="0"/>
                  </a:cubicBezTo>
                  <a:cubicBezTo>
                    <a:pt x="49" y="0"/>
                    <a:pt x="46" y="0"/>
                    <a:pt x="43" y="1"/>
                  </a:cubicBezTo>
                  <a:cubicBezTo>
                    <a:pt x="33" y="2"/>
                    <a:pt x="24" y="6"/>
                    <a:pt x="17" y="12"/>
                  </a:cubicBezTo>
                  <a:cubicBezTo>
                    <a:pt x="9" y="17"/>
                    <a:pt x="4" y="24"/>
                    <a:pt x="0" y="31"/>
                  </a:cubicBezTo>
                  <a:cubicBezTo>
                    <a:pt x="10" y="41"/>
                    <a:pt x="24" y="46"/>
                    <a:pt x="39" y="46"/>
                  </a:cubicBezTo>
                  <a:cubicBezTo>
                    <a:pt x="43" y="46"/>
                    <a:pt x="47" y="46"/>
                    <a:pt x="51" y="45"/>
                  </a:cubicBezTo>
                  <a:cubicBezTo>
                    <a:pt x="51" y="45"/>
                    <a:pt x="51" y="45"/>
                    <a:pt x="51" y="45"/>
                  </a:cubicBezTo>
                  <a:cubicBezTo>
                    <a:pt x="55" y="44"/>
                    <a:pt x="58" y="43"/>
                    <a:pt x="62" y="42"/>
                  </a:cubicBezTo>
                  <a:cubicBezTo>
                    <a:pt x="62" y="42"/>
                    <a:pt x="62" y="42"/>
                    <a:pt x="62" y="42"/>
                  </a:cubicBezTo>
                  <a:cubicBezTo>
                    <a:pt x="62" y="42"/>
                    <a:pt x="62" y="42"/>
                    <a:pt x="62" y="42"/>
                  </a:cubicBezTo>
                  <a:cubicBezTo>
                    <a:pt x="64" y="41"/>
                    <a:pt x="66" y="40"/>
                    <a:pt x="68" y="39"/>
                  </a:cubicBezTo>
                  <a:cubicBezTo>
                    <a:pt x="68" y="39"/>
                    <a:pt x="68" y="39"/>
                    <a:pt x="68" y="39"/>
                  </a:cubicBezTo>
                  <a:cubicBezTo>
                    <a:pt x="71" y="38"/>
                    <a:pt x="73" y="36"/>
                    <a:pt x="76" y="34"/>
                  </a:cubicBezTo>
                  <a:cubicBezTo>
                    <a:pt x="76" y="34"/>
                    <a:pt x="76" y="34"/>
                    <a:pt x="76" y="34"/>
                  </a:cubicBezTo>
                  <a:cubicBezTo>
                    <a:pt x="82" y="30"/>
                    <a:pt x="87" y="25"/>
                    <a:pt x="91" y="19"/>
                  </a:cubicBezTo>
                  <a:cubicBezTo>
                    <a:pt x="81" y="6"/>
                    <a:pt x="81" y="6"/>
                    <a:pt x="81" y="6"/>
                  </a:cubicBezTo>
                  <a:cubicBezTo>
                    <a:pt x="73" y="2"/>
                    <a:pt x="64" y="0"/>
                    <a:pt x="54" y="0"/>
                  </a:cubicBezTo>
                </a:path>
              </a:pathLst>
            </a:custGeom>
            <a:solidFill>
              <a:srgbClr val="7CB60C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8266" name="组合 352"/>
          <p:cNvGrpSpPr/>
          <p:nvPr/>
        </p:nvGrpSpPr>
        <p:grpSpPr>
          <a:xfrm>
            <a:off x="5434013" y="3694113"/>
            <a:ext cx="1477962" cy="1454150"/>
            <a:chOff x="7213601" y="1862138"/>
            <a:chExt cx="2251075" cy="2219325"/>
          </a:xfrm>
        </p:grpSpPr>
        <p:sp>
          <p:nvSpPr>
            <p:cNvPr id="8267" name="Freeform 140"/>
            <p:cNvSpPr/>
            <p:nvPr/>
          </p:nvSpPr>
          <p:spPr>
            <a:xfrm>
              <a:off x="7291388" y="1925638"/>
              <a:ext cx="2173288" cy="2155825"/>
            </a:xfrm>
            <a:custGeom>
              <a:avLst/>
              <a:gdLst/>
              <a:ahLst/>
              <a:cxnLst>
                <a:cxn ang="0">
                  <a:pos x="2154520" y="109108"/>
                </a:cxn>
                <a:cxn ang="0">
                  <a:pos x="2068189" y="22574"/>
                </a:cxn>
                <a:cxn ang="0">
                  <a:pos x="1993119" y="22574"/>
                </a:cxn>
                <a:cxn ang="0">
                  <a:pos x="1963090" y="52672"/>
                </a:cxn>
                <a:cxn ang="0">
                  <a:pos x="1940569" y="75246"/>
                </a:cxn>
                <a:cxn ang="0">
                  <a:pos x="1824210" y="188117"/>
                </a:cxn>
                <a:cxn ang="0">
                  <a:pos x="1801689" y="210691"/>
                </a:cxn>
                <a:cxn ang="0">
                  <a:pos x="165154" y="1836025"/>
                </a:cxn>
                <a:cxn ang="0">
                  <a:pos x="0" y="2155825"/>
                </a:cxn>
                <a:cxn ang="0">
                  <a:pos x="108852" y="2103152"/>
                </a:cxn>
                <a:cxn ang="0">
                  <a:pos x="108852" y="2103152"/>
                </a:cxn>
                <a:cxn ang="0">
                  <a:pos x="326556" y="1997806"/>
                </a:cxn>
                <a:cxn ang="0">
                  <a:pos x="1959337" y="376234"/>
                </a:cxn>
                <a:cxn ang="0">
                  <a:pos x="1959337" y="376234"/>
                </a:cxn>
                <a:cxn ang="0">
                  <a:pos x="1974351" y="361185"/>
                </a:cxn>
                <a:cxn ang="0">
                  <a:pos x="2154520" y="184355"/>
                </a:cxn>
                <a:cxn ang="0">
                  <a:pos x="2154520" y="109108"/>
                </a:cxn>
              </a:cxnLst>
              <a:pathLst>
                <a:path w="579" h="573">
                  <a:moveTo>
                    <a:pt x="574" y="29"/>
                  </a:moveTo>
                  <a:cubicBezTo>
                    <a:pt x="551" y="6"/>
                    <a:pt x="551" y="6"/>
                    <a:pt x="551" y="6"/>
                  </a:cubicBezTo>
                  <a:cubicBezTo>
                    <a:pt x="545" y="0"/>
                    <a:pt x="536" y="0"/>
                    <a:pt x="531" y="6"/>
                  </a:cubicBezTo>
                  <a:cubicBezTo>
                    <a:pt x="523" y="14"/>
                    <a:pt x="523" y="14"/>
                    <a:pt x="523" y="14"/>
                  </a:cubicBezTo>
                  <a:cubicBezTo>
                    <a:pt x="517" y="20"/>
                    <a:pt x="517" y="20"/>
                    <a:pt x="517" y="20"/>
                  </a:cubicBezTo>
                  <a:cubicBezTo>
                    <a:pt x="486" y="50"/>
                    <a:pt x="486" y="50"/>
                    <a:pt x="486" y="50"/>
                  </a:cubicBezTo>
                  <a:cubicBezTo>
                    <a:pt x="480" y="56"/>
                    <a:pt x="480" y="56"/>
                    <a:pt x="480" y="56"/>
                  </a:cubicBezTo>
                  <a:cubicBezTo>
                    <a:pt x="44" y="488"/>
                    <a:pt x="44" y="488"/>
                    <a:pt x="44" y="488"/>
                  </a:cubicBezTo>
                  <a:cubicBezTo>
                    <a:pt x="0" y="573"/>
                    <a:pt x="0" y="573"/>
                    <a:pt x="0" y="573"/>
                  </a:cubicBezTo>
                  <a:cubicBezTo>
                    <a:pt x="29" y="559"/>
                    <a:pt x="29" y="559"/>
                    <a:pt x="29" y="559"/>
                  </a:cubicBezTo>
                  <a:cubicBezTo>
                    <a:pt x="29" y="559"/>
                    <a:pt x="29" y="559"/>
                    <a:pt x="29" y="559"/>
                  </a:cubicBezTo>
                  <a:cubicBezTo>
                    <a:pt x="87" y="531"/>
                    <a:pt x="87" y="531"/>
                    <a:pt x="87" y="531"/>
                  </a:cubicBezTo>
                  <a:cubicBezTo>
                    <a:pt x="522" y="100"/>
                    <a:pt x="522" y="100"/>
                    <a:pt x="522" y="100"/>
                  </a:cubicBezTo>
                  <a:cubicBezTo>
                    <a:pt x="522" y="100"/>
                    <a:pt x="522" y="100"/>
                    <a:pt x="522" y="100"/>
                  </a:cubicBezTo>
                  <a:cubicBezTo>
                    <a:pt x="526" y="96"/>
                    <a:pt x="526" y="96"/>
                    <a:pt x="526" y="96"/>
                  </a:cubicBezTo>
                  <a:cubicBezTo>
                    <a:pt x="574" y="49"/>
                    <a:pt x="574" y="49"/>
                    <a:pt x="574" y="49"/>
                  </a:cubicBezTo>
                  <a:cubicBezTo>
                    <a:pt x="579" y="44"/>
                    <a:pt x="579" y="34"/>
                    <a:pt x="574" y="29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68" name="Freeform 148"/>
            <p:cNvSpPr/>
            <p:nvPr/>
          </p:nvSpPr>
          <p:spPr>
            <a:xfrm>
              <a:off x="7213601" y="1862138"/>
              <a:ext cx="2168525" cy="2155825"/>
            </a:xfrm>
            <a:custGeom>
              <a:avLst/>
              <a:gdLst/>
              <a:ahLst/>
              <a:cxnLst>
                <a:cxn ang="0">
                  <a:pos x="0" y="2155825"/>
                </a:cxn>
                <a:cxn ang="0">
                  <a:pos x="322652" y="1994044"/>
                </a:cxn>
                <a:cxn ang="0">
                  <a:pos x="2149766" y="184355"/>
                </a:cxn>
                <a:cxn ang="0">
                  <a:pos x="2149766" y="105345"/>
                </a:cxn>
                <a:cxn ang="0">
                  <a:pos x="2063475" y="18811"/>
                </a:cxn>
                <a:cxn ang="0">
                  <a:pos x="1988439" y="18811"/>
                </a:cxn>
                <a:cxn ang="0">
                  <a:pos x="161326" y="1832263"/>
                </a:cxn>
                <a:cxn ang="0">
                  <a:pos x="0" y="2155825"/>
                </a:cxn>
              </a:cxnLst>
              <a:pathLst>
                <a:path w="578" h="573">
                  <a:moveTo>
                    <a:pt x="0" y="573"/>
                  </a:moveTo>
                  <a:cubicBezTo>
                    <a:pt x="86" y="530"/>
                    <a:pt x="86" y="530"/>
                    <a:pt x="86" y="530"/>
                  </a:cubicBezTo>
                  <a:cubicBezTo>
                    <a:pt x="573" y="49"/>
                    <a:pt x="573" y="49"/>
                    <a:pt x="573" y="49"/>
                  </a:cubicBezTo>
                  <a:cubicBezTo>
                    <a:pt x="578" y="43"/>
                    <a:pt x="578" y="34"/>
                    <a:pt x="573" y="28"/>
                  </a:cubicBezTo>
                  <a:cubicBezTo>
                    <a:pt x="550" y="5"/>
                    <a:pt x="550" y="5"/>
                    <a:pt x="550" y="5"/>
                  </a:cubicBezTo>
                  <a:cubicBezTo>
                    <a:pt x="545" y="0"/>
                    <a:pt x="536" y="0"/>
                    <a:pt x="530" y="5"/>
                  </a:cubicBezTo>
                  <a:cubicBezTo>
                    <a:pt x="43" y="487"/>
                    <a:pt x="43" y="487"/>
                    <a:pt x="43" y="487"/>
                  </a:cubicBezTo>
                  <a:cubicBezTo>
                    <a:pt x="0" y="573"/>
                    <a:pt x="0" y="573"/>
                    <a:pt x="0" y="573"/>
                  </a:cubicBezTo>
                </a:path>
              </a:pathLst>
            </a:custGeom>
            <a:solidFill>
              <a:srgbClr val="F8E29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69" name="Freeform 149"/>
            <p:cNvSpPr/>
            <p:nvPr/>
          </p:nvSpPr>
          <p:spPr>
            <a:xfrm>
              <a:off x="7213601" y="3908426"/>
              <a:ext cx="107950" cy="109538"/>
            </a:xfrm>
            <a:custGeom>
              <a:avLst/>
              <a:gdLst/>
              <a:ahLst/>
              <a:cxnLst>
                <a:cxn ang="0">
                  <a:pos x="107950" y="57150"/>
                </a:cxn>
                <a:cxn ang="0">
                  <a:pos x="0" y="109538"/>
                </a:cxn>
                <a:cxn ang="0">
                  <a:pos x="52387" y="0"/>
                </a:cxn>
                <a:cxn ang="0">
                  <a:pos x="107950" y="57150"/>
                </a:cxn>
              </a:cxnLst>
              <a:pathLst>
                <a:path w="68" h="69">
                  <a:moveTo>
                    <a:pt x="68" y="36"/>
                  </a:moveTo>
                  <a:lnTo>
                    <a:pt x="0" y="69"/>
                  </a:lnTo>
                  <a:lnTo>
                    <a:pt x="33" y="0"/>
                  </a:lnTo>
                  <a:lnTo>
                    <a:pt x="68" y="36"/>
                  </a:lnTo>
                  <a:close/>
                </a:path>
              </a:pathLst>
            </a:custGeom>
            <a:solidFill>
              <a:srgbClr val="D834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0" name="Freeform 150"/>
            <p:cNvSpPr/>
            <p:nvPr/>
          </p:nvSpPr>
          <p:spPr>
            <a:xfrm>
              <a:off x="7213601" y="3908426"/>
              <a:ext cx="107950" cy="109538"/>
            </a:xfrm>
            <a:custGeom>
              <a:avLst/>
              <a:gdLst/>
              <a:ahLst/>
              <a:cxnLst>
                <a:cxn ang="0">
                  <a:pos x="107950" y="57150"/>
                </a:cxn>
                <a:cxn ang="0">
                  <a:pos x="0" y="109538"/>
                </a:cxn>
                <a:cxn ang="0">
                  <a:pos x="52387" y="0"/>
                </a:cxn>
                <a:cxn ang="0">
                  <a:pos x="107950" y="57150"/>
                </a:cxn>
              </a:cxnLst>
              <a:pathLst>
                <a:path w="68" h="69">
                  <a:moveTo>
                    <a:pt x="68" y="36"/>
                  </a:moveTo>
                  <a:lnTo>
                    <a:pt x="0" y="69"/>
                  </a:lnTo>
                  <a:lnTo>
                    <a:pt x="33" y="0"/>
                  </a:lnTo>
                  <a:lnTo>
                    <a:pt x="68" y="36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1" name="Freeform 151"/>
            <p:cNvSpPr/>
            <p:nvPr/>
          </p:nvSpPr>
          <p:spPr>
            <a:xfrm>
              <a:off x="7373938" y="1862138"/>
              <a:ext cx="2008188" cy="1993900"/>
            </a:xfrm>
            <a:custGeom>
              <a:avLst/>
              <a:gdLst/>
              <a:ahLst/>
              <a:cxnLst>
                <a:cxn ang="0">
                  <a:pos x="161405" y="1993900"/>
                </a:cxn>
                <a:cxn ang="0">
                  <a:pos x="1989419" y="184341"/>
                </a:cxn>
                <a:cxn ang="0">
                  <a:pos x="1989419" y="105338"/>
                </a:cxn>
                <a:cxn ang="0">
                  <a:pos x="1903086" y="18810"/>
                </a:cxn>
                <a:cxn ang="0">
                  <a:pos x="1828014" y="18810"/>
                </a:cxn>
                <a:cxn ang="0">
                  <a:pos x="0" y="1832130"/>
                </a:cxn>
                <a:cxn ang="0">
                  <a:pos x="161405" y="1993900"/>
                </a:cxn>
              </a:cxnLst>
              <a:pathLst>
                <a:path w="535" h="530">
                  <a:moveTo>
                    <a:pt x="43" y="530"/>
                  </a:moveTo>
                  <a:cubicBezTo>
                    <a:pt x="530" y="49"/>
                    <a:pt x="530" y="49"/>
                    <a:pt x="530" y="49"/>
                  </a:cubicBezTo>
                  <a:cubicBezTo>
                    <a:pt x="535" y="43"/>
                    <a:pt x="535" y="34"/>
                    <a:pt x="530" y="28"/>
                  </a:cubicBezTo>
                  <a:cubicBezTo>
                    <a:pt x="507" y="5"/>
                    <a:pt x="507" y="5"/>
                    <a:pt x="507" y="5"/>
                  </a:cubicBezTo>
                  <a:cubicBezTo>
                    <a:pt x="502" y="0"/>
                    <a:pt x="493" y="0"/>
                    <a:pt x="487" y="5"/>
                  </a:cubicBezTo>
                  <a:cubicBezTo>
                    <a:pt x="0" y="487"/>
                    <a:pt x="0" y="487"/>
                    <a:pt x="0" y="487"/>
                  </a:cubicBezTo>
                  <a:cubicBezTo>
                    <a:pt x="43" y="530"/>
                    <a:pt x="43" y="530"/>
                    <a:pt x="43" y="530"/>
                  </a:cubicBezTo>
                </a:path>
              </a:pathLst>
            </a:custGeom>
            <a:solidFill>
              <a:srgbClr val="D834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2" name="Freeform 152"/>
            <p:cNvSpPr/>
            <p:nvPr/>
          </p:nvSpPr>
          <p:spPr>
            <a:xfrm>
              <a:off x="9032876" y="1862138"/>
              <a:ext cx="349250" cy="349250"/>
            </a:xfrm>
            <a:custGeom>
              <a:avLst/>
              <a:gdLst/>
              <a:ahLst/>
              <a:cxnLst>
                <a:cxn ang="0">
                  <a:pos x="0" y="187768"/>
                </a:cxn>
                <a:cxn ang="0">
                  <a:pos x="168991" y="18776"/>
                </a:cxn>
                <a:cxn ang="0">
                  <a:pos x="244099" y="18776"/>
                </a:cxn>
                <a:cxn ang="0">
                  <a:pos x="330473" y="105150"/>
                </a:cxn>
                <a:cxn ang="0">
                  <a:pos x="330473" y="184013"/>
                </a:cxn>
                <a:cxn ang="0">
                  <a:pos x="161481" y="349250"/>
                </a:cxn>
                <a:cxn ang="0">
                  <a:pos x="0" y="187768"/>
                </a:cxn>
              </a:cxnLst>
              <a:pathLst>
                <a:path w="93" h="93">
                  <a:moveTo>
                    <a:pt x="0" y="50"/>
                  </a:moveTo>
                  <a:cubicBezTo>
                    <a:pt x="45" y="5"/>
                    <a:pt x="45" y="5"/>
                    <a:pt x="45" y="5"/>
                  </a:cubicBezTo>
                  <a:cubicBezTo>
                    <a:pt x="51" y="0"/>
                    <a:pt x="60" y="0"/>
                    <a:pt x="65" y="5"/>
                  </a:cubicBezTo>
                  <a:cubicBezTo>
                    <a:pt x="88" y="28"/>
                    <a:pt x="88" y="28"/>
                    <a:pt x="88" y="28"/>
                  </a:cubicBezTo>
                  <a:cubicBezTo>
                    <a:pt x="93" y="34"/>
                    <a:pt x="93" y="43"/>
                    <a:pt x="88" y="49"/>
                  </a:cubicBezTo>
                  <a:cubicBezTo>
                    <a:pt x="43" y="93"/>
                    <a:pt x="43" y="93"/>
                    <a:pt x="43" y="93"/>
                  </a:cubicBezTo>
                  <a:cubicBezTo>
                    <a:pt x="0" y="50"/>
                    <a:pt x="0" y="50"/>
                    <a:pt x="0" y="50"/>
                  </a:cubicBezTo>
                </a:path>
              </a:pathLst>
            </a:custGeom>
            <a:solidFill>
              <a:srgbClr val="5D5D5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3" name="Freeform 153"/>
            <p:cNvSpPr/>
            <p:nvPr/>
          </p:nvSpPr>
          <p:spPr>
            <a:xfrm>
              <a:off x="9010651" y="2049463"/>
              <a:ext cx="184150" cy="184150"/>
            </a:xfrm>
            <a:custGeom>
              <a:avLst/>
              <a:gdLst/>
              <a:ahLst/>
              <a:cxnLst>
                <a:cxn ang="0">
                  <a:pos x="184150" y="161925"/>
                </a:cxn>
                <a:cxn ang="0">
                  <a:pos x="161925" y="184150"/>
                </a:cxn>
                <a:cxn ang="0">
                  <a:pos x="0" y="23812"/>
                </a:cxn>
                <a:cxn ang="0">
                  <a:pos x="22225" y="0"/>
                </a:cxn>
                <a:cxn ang="0">
                  <a:pos x="184150" y="161925"/>
                </a:cxn>
              </a:cxnLst>
              <a:pathLst>
                <a:path w="116" h="116">
                  <a:moveTo>
                    <a:pt x="116" y="102"/>
                  </a:moveTo>
                  <a:lnTo>
                    <a:pt x="102" y="116"/>
                  </a:lnTo>
                  <a:lnTo>
                    <a:pt x="0" y="15"/>
                  </a:lnTo>
                  <a:lnTo>
                    <a:pt x="14" y="0"/>
                  </a:lnTo>
                  <a:lnTo>
                    <a:pt x="116" y="102"/>
                  </a:lnTo>
                  <a:close/>
                </a:path>
              </a:pathLst>
            </a:custGeom>
            <a:solidFill>
              <a:srgbClr val="82828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4" name="Freeform 154"/>
            <p:cNvSpPr/>
            <p:nvPr/>
          </p:nvSpPr>
          <p:spPr>
            <a:xfrm>
              <a:off x="9010651" y="2049463"/>
              <a:ext cx="184150" cy="184150"/>
            </a:xfrm>
            <a:custGeom>
              <a:avLst/>
              <a:gdLst/>
              <a:ahLst/>
              <a:cxnLst>
                <a:cxn ang="0">
                  <a:pos x="184150" y="161925"/>
                </a:cxn>
                <a:cxn ang="0">
                  <a:pos x="161925" y="184150"/>
                </a:cxn>
                <a:cxn ang="0">
                  <a:pos x="0" y="23812"/>
                </a:cxn>
                <a:cxn ang="0">
                  <a:pos x="22225" y="0"/>
                </a:cxn>
                <a:cxn ang="0">
                  <a:pos x="184150" y="161925"/>
                </a:cxn>
              </a:cxnLst>
              <a:pathLst>
                <a:path w="116" h="116">
                  <a:moveTo>
                    <a:pt x="116" y="102"/>
                  </a:moveTo>
                  <a:lnTo>
                    <a:pt x="102" y="116"/>
                  </a:lnTo>
                  <a:lnTo>
                    <a:pt x="0" y="15"/>
                  </a:lnTo>
                  <a:lnTo>
                    <a:pt x="14" y="0"/>
                  </a:lnTo>
                  <a:lnTo>
                    <a:pt x="116" y="102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5" name="Freeform 155"/>
            <p:cNvSpPr/>
            <p:nvPr/>
          </p:nvSpPr>
          <p:spPr>
            <a:xfrm>
              <a:off x="9161463" y="1862138"/>
              <a:ext cx="220663" cy="225425"/>
            </a:xfrm>
            <a:custGeom>
              <a:avLst/>
              <a:gdLst/>
              <a:ahLst/>
              <a:cxnLst>
                <a:cxn ang="0">
                  <a:pos x="0" y="60113"/>
                </a:cxn>
                <a:cxn ang="0">
                  <a:pos x="41140" y="18785"/>
                </a:cxn>
                <a:cxn ang="0">
                  <a:pos x="115941" y="18785"/>
                </a:cxn>
                <a:cxn ang="0">
                  <a:pos x="201962" y="105198"/>
                </a:cxn>
                <a:cxn ang="0">
                  <a:pos x="201962" y="184097"/>
                </a:cxn>
                <a:cxn ang="0">
                  <a:pos x="160822" y="225425"/>
                </a:cxn>
                <a:cxn ang="0">
                  <a:pos x="0" y="60113"/>
                </a:cxn>
              </a:cxnLst>
              <a:pathLst>
                <a:path w="59" h="60">
                  <a:moveTo>
                    <a:pt x="0" y="16"/>
                  </a:moveTo>
                  <a:cubicBezTo>
                    <a:pt x="11" y="5"/>
                    <a:pt x="11" y="5"/>
                    <a:pt x="11" y="5"/>
                  </a:cubicBezTo>
                  <a:cubicBezTo>
                    <a:pt x="17" y="0"/>
                    <a:pt x="26" y="0"/>
                    <a:pt x="31" y="5"/>
                  </a:cubicBezTo>
                  <a:cubicBezTo>
                    <a:pt x="54" y="28"/>
                    <a:pt x="54" y="28"/>
                    <a:pt x="54" y="28"/>
                  </a:cubicBezTo>
                  <a:cubicBezTo>
                    <a:pt x="59" y="34"/>
                    <a:pt x="59" y="43"/>
                    <a:pt x="54" y="49"/>
                  </a:cubicBezTo>
                  <a:cubicBezTo>
                    <a:pt x="43" y="60"/>
                    <a:pt x="43" y="60"/>
                    <a:pt x="43" y="60"/>
                  </a:cubicBezTo>
                  <a:cubicBezTo>
                    <a:pt x="0" y="16"/>
                    <a:pt x="0" y="16"/>
                    <a:pt x="0" y="16"/>
                  </a:cubicBezTo>
                </a:path>
              </a:pathLst>
            </a:custGeom>
            <a:solidFill>
              <a:srgbClr val="DF554A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6" name="Freeform 156"/>
            <p:cNvSpPr/>
            <p:nvPr/>
          </p:nvSpPr>
          <p:spPr>
            <a:xfrm>
              <a:off x="9150351" y="1911351"/>
              <a:ext cx="182563" cy="187325"/>
            </a:xfrm>
            <a:custGeom>
              <a:avLst/>
              <a:gdLst/>
              <a:ahLst/>
              <a:cxnLst>
                <a:cxn ang="0">
                  <a:pos x="182563" y="161925"/>
                </a:cxn>
                <a:cxn ang="0">
                  <a:pos x="160337" y="187325"/>
                </a:cxn>
                <a:cxn ang="0">
                  <a:pos x="0" y="22225"/>
                </a:cxn>
                <a:cxn ang="0">
                  <a:pos x="22225" y="0"/>
                </a:cxn>
                <a:cxn ang="0">
                  <a:pos x="182563" y="161925"/>
                </a:cxn>
              </a:cxnLst>
              <a:pathLst>
                <a:path w="115" h="118">
                  <a:moveTo>
                    <a:pt x="115" y="102"/>
                  </a:moveTo>
                  <a:lnTo>
                    <a:pt x="101" y="118"/>
                  </a:lnTo>
                  <a:lnTo>
                    <a:pt x="0" y="14"/>
                  </a:lnTo>
                  <a:lnTo>
                    <a:pt x="14" y="0"/>
                  </a:lnTo>
                  <a:lnTo>
                    <a:pt x="115" y="102"/>
                  </a:lnTo>
                  <a:close/>
                </a:path>
              </a:pathLst>
            </a:custGeom>
            <a:solidFill>
              <a:srgbClr val="82828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7" name="Freeform 157"/>
            <p:cNvSpPr/>
            <p:nvPr/>
          </p:nvSpPr>
          <p:spPr>
            <a:xfrm>
              <a:off x="9150351" y="1911351"/>
              <a:ext cx="182563" cy="187325"/>
            </a:xfrm>
            <a:custGeom>
              <a:avLst/>
              <a:gdLst/>
              <a:ahLst/>
              <a:cxnLst>
                <a:cxn ang="0">
                  <a:pos x="182563" y="161925"/>
                </a:cxn>
                <a:cxn ang="0">
                  <a:pos x="160337" y="187325"/>
                </a:cxn>
                <a:cxn ang="0">
                  <a:pos x="0" y="22225"/>
                </a:cxn>
                <a:cxn ang="0">
                  <a:pos x="22225" y="0"/>
                </a:cxn>
                <a:cxn ang="0">
                  <a:pos x="182563" y="161925"/>
                </a:cxn>
              </a:cxnLst>
              <a:pathLst>
                <a:path w="115" h="118">
                  <a:moveTo>
                    <a:pt x="115" y="102"/>
                  </a:moveTo>
                  <a:lnTo>
                    <a:pt x="101" y="118"/>
                  </a:lnTo>
                  <a:lnTo>
                    <a:pt x="0" y="14"/>
                  </a:lnTo>
                  <a:lnTo>
                    <a:pt x="14" y="0"/>
                  </a:lnTo>
                  <a:lnTo>
                    <a:pt x="115" y="102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8" name="Freeform 158"/>
            <p:cNvSpPr/>
            <p:nvPr/>
          </p:nvSpPr>
          <p:spPr>
            <a:xfrm>
              <a:off x="9202738" y="1865313"/>
              <a:ext cx="36513" cy="15875"/>
            </a:xfrm>
            <a:custGeom>
              <a:avLst/>
              <a:gdLst/>
              <a:ahLst/>
              <a:cxnLst>
                <a:cxn ang="0">
                  <a:pos x="36513" y="0"/>
                </a:cxn>
                <a:cxn ang="0">
                  <a:pos x="0" y="15875"/>
                </a:cxn>
                <a:cxn ang="0">
                  <a:pos x="36513" y="0"/>
                </a:cxn>
              </a:cxnLst>
              <a:pathLst>
                <a:path w="10" h="4">
                  <a:moveTo>
                    <a:pt x="10" y="0"/>
                  </a:moveTo>
                  <a:cubicBezTo>
                    <a:pt x="7" y="0"/>
                    <a:pt x="3" y="2"/>
                    <a:pt x="0" y="4"/>
                  </a:cubicBezTo>
                  <a:cubicBezTo>
                    <a:pt x="3" y="2"/>
                    <a:pt x="7" y="0"/>
                    <a:pt x="10" y="0"/>
                  </a:cubicBezTo>
                </a:path>
              </a:pathLst>
            </a:custGeom>
            <a:solidFill>
              <a:srgbClr val="B82C2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9" name="Freeform 159"/>
            <p:cNvSpPr/>
            <p:nvPr/>
          </p:nvSpPr>
          <p:spPr>
            <a:xfrm>
              <a:off x="8328026" y="2098676"/>
              <a:ext cx="657225" cy="650875"/>
            </a:xfrm>
            <a:custGeom>
              <a:avLst/>
              <a:gdLst/>
              <a:ahLst/>
              <a:cxnLst>
                <a:cxn ang="0">
                  <a:pos x="657225" y="0"/>
                </a:cxn>
                <a:cxn ang="0">
                  <a:pos x="657225" y="0"/>
                </a:cxn>
                <a:cxn ang="0">
                  <a:pos x="0" y="650875"/>
                </a:cxn>
                <a:cxn ang="0">
                  <a:pos x="0" y="650875"/>
                </a:cxn>
                <a:cxn ang="0">
                  <a:pos x="657225" y="0"/>
                </a:cxn>
              </a:cxnLst>
              <a:pathLst>
                <a:path w="414" h="410">
                  <a:moveTo>
                    <a:pt x="414" y="0"/>
                  </a:moveTo>
                  <a:lnTo>
                    <a:pt x="414" y="0"/>
                  </a:lnTo>
                  <a:lnTo>
                    <a:pt x="0" y="410"/>
                  </a:lnTo>
                  <a:lnTo>
                    <a:pt x="0" y="410"/>
                  </a:lnTo>
                  <a:lnTo>
                    <a:pt x="414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0" name="Freeform 160"/>
            <p:cNvSpPr/>
            <p:nvPr/>
          </p:nvSpPr>
          <p:spPr>
            <a:xfrm>
              <a:off x="8328026" y="2098676"/>
              <a:ext cx="657225" cy="650875"/>
            </a:xfrm>
            <a:custGeom>
              <a:avLst/>
              <a:gdLst/>
              <a:ahLst/>
              <a:cxnLst>
                <a:cxn ang="0">
                  <a:pos x="657225" y="0"/>
                </a:cxn>
                <a:cxn ang="0">
                  <a:pos x="657225" y="0"/>
                </a:cxn>
                <a:cxn ang="0">
                  <a:pos x="0" y="650875"/>
                </a:cxn>
                <a:cxn ang="0">
                  <a:pos x="0" y="650875"/>
                </a:cxn>
                <a:cxn ang="0">
                  <a:pos x="657225" y="0"/>
                </a:cxn>
              </a:cxnLst>
              <a:pathLst>
                <a:path w="414" h="410">
                  <a:moveTo>
                    <a:pt x="414" y="0"/>
                  </a:moveTo>
                  <a:lnTo>
                    <a:pt x="414" y="0"/>
                  </a:lnTo>
                  <a:lnTo>
                    <a:pt x="0" y="410"/>
                  </a:lnTo>
                  <a:lnTo>
                    <a:pt x="0" y="410"/>
                  </a:lnTo>
                  <a:lnTo>
                    <a:pt x="41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1" name="Freeform 161"/>
            <p:cNvSpPr/>
            <p:nvPr/>
          </p:nvSpPr>
          <p:spPr>
            <a:xfrm>
              <a:off x="8985251" y="1881188"/>
              <a:ext cx="217488" cy="217488"/>
            </a:xfrm>
            <a:custGeom>
              <a:avLst/>
              <a:gdLst/>
              <a:ahLst/>
              <a:cxnLst>
                <a:cxn ang="0">
                  <a:pos x="217488" y="0"/>
                </a:cxn>
                <a:cxn ang="0">
                  <a:pos x="217488" y="0"/>
                </a:cxn>
                <a:cxn ang="0">
                  <a:pos x="187325" y="30162"/>
                </a:cxn>
                <a:cxn ang="0">
                  <a:pos x="165100" y="52387"/>
                </a:cxn>
                <a:cxn ang="0">
                  <a:pos x="47625" y="168275"/>
                </a:cxn>
                <a:cxn ang="0">
                  <a:pos x="25400" y="192087"/>
                </a:cxn>
                <a:cxn ang="0">
                  <a:pos x="0" y="217488"/>
                </a:cxn>
                <a:cxn ang="0">
                  <a:pos x="0" y="217488"/>
                </a:cxn>
                <a:cxn ang="0">
                  <a:pos x="25400" y="192087"/>
                </a:cxn>
                <a:cxn ang="0">
                  <a:pos x="25400" y="192087"/>
                </a:cxn>
                <a:cxn ang="0">
                  <a:pos x="47625" y="168275"/>
                </a:cxn>
                <a:cxn ang="0">
                  <a:pos x="165100" y="52387"/>
                </a:cxn>
                <a:cxn ang="0">
                  <a:pos x="165100" y="52387"/>
                </a:cxn>
                <a:cxn ang="0">
                  <a:pos x="187325" y="30162"/>
                </a:cxn>
                <a:cxn ang="0">
                  <a:pos x="187325" y="30162"/>
                </a:cxn>
                <a:cxn ang="0">
                  <a:pos x="217488" y="0"/>
                </a:cxn>
                <a:cxn ang="0">
                  <a:pos x="217488" y="0"/>
                </a:cxn>
              </a:cxnLst>
              <a:pathLst>
                <a:path w="137" h="137">
                  <a:moveTo>
                    <a:pt x="137" y="0"/>
                  </a:moveTo>
                  <a:lnTo>
                    <a:pt x="137" y="0"/>
                  </a:lnTo>
                  <a:lnTo>
                    <a:pt x="118" y="19"/>
                  </a:lnTo>
                  <a:lnTo>
                    <a:pt x="104" y="33"/>
                  </a:lnTo>
                  <a:lnTo>
                    <a:pt x="30" y="106"/>
                  </a:lnTo>
                  <a:lnTo>
                    <a:pt x="16" y="121"/>
                  </a:lnTo>
                  <a:lnTo>
                    <a:pt x="0" y="137"/>
                  </a:lnTo>
                  <a:lnTo>
                    <a:pt x="0" y="137"/>
                  </a:lnTo>
                  <a:lnTo>
                    <a:pt x="16" y="121"/>
                  </a:lnTo>
                  <a:lnTo>
                    <a:pt x="16" y="121"/>
                  </a:lnTo>
                  <a:lnTo>
                    <a:pt x="30" y="106"/>
                  </a:lnTo>
                  <a:lnTo>
                    <a:pt x="104" y="33"/>
                  </a:lnTo>
                  <a:lnTo>
                    <a:pt x="104" y="33"/>
                  </a:lnTo>
                  <a:lnTo>
                    <a:pt x="118" y="19"/>
                  </a:lnTo>
                  <a:lnTo>
                    <a:pt x="118" y="19"/>
                  </a:lnTo>
                  <a:lnTo>
                    <a:pt x="137" y="0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2" name="Freeform 162"/>
            <p:cNvSpPr/>
            <p:nvPr/>
          </p:nvSpPr>
          <p:spPr>
            <a:xfrm>
              <a:off x="8985251" y="1881188"/>
              <a:ext cx="217488" cy="217488"/>
            </a:xfrm>
            <a:custGeom>
              <a:avLst/>
              <a:gdLst/>
              <a:ahLst/>
              <a:cxnLst>
                <a:cxn ang="0">
                  <a:pos x="217488" y="0"/>
                </a:cxn>
                <a:cxn ang="0">
                  <a:pos x="217488" y="0"/>
                </a:cxn>
                <a:cxn ang="0">
                  <a:pos x="187325" y="30162"/>
                </a:cxn>
                <a:cxn ang="0">
                  <a:pos x="165100" y="52387"/>
                </a:cxn>
                <a:cxn ang="0">
                  <a:pos x="47625" y="168275"/>
                </a:cxn>
                <a:cxn ang="0">
                  <a:pos x="25400" y="192087"/>
                </a:cxn>
                <a:cxn ang="0">
                  <a:pos x="0" y="217488"/>
                </a:cxn>
                <a:cxn ang="0">
                  <a:pos x="0" y="217488"/>
                </a:cxn>
                <a:cxn ang="0">
                  <a:pos x="25400" y="192087"/>
                </a:cxn>
                <a:cxn ang="0">
                  <a:pos x="25400" y="192087"/>
                </a:cxn>
                <a:cxn ang="0">
                  <a:pos x="47625" y="168275"/>
                </a:cxn>
                <a:cxn ang="0">
                  <a:pos x="165100" y="52387"/>
                </a:cxn>
                <a:cxn ang="0">
                  <a:pos x="165100" y="52387"/>
                </a:cxn>
                <a:cxn ang="0">
                  <a:pos x="187325" y="30162"/>
                </a:cxn>
                <a:cxn ang="0">
                  <a:pos x="187325" y="30162"/>
                </a:cxn>
                <a:cxn ang="0">
                  <a:pos x="217488" y="0"/>
                </a:cxn>
                <a:cxn ang="0">
                  <a:pos x="217488" y="0"/>
                </a:cxn>
              </a:cxnLst>
              <a:pathLst>
                <a:path w="137" h="137">
                  <a:moveTo>
                    <a:pt x="137" y="0"/>
                  </a:moveTo>
                  <a:lnTo>
                    <a:pt x="137" y="0"/>
                  </a:lnTo>
                  <a:lnTo>
                    <a:pt x="118" y="19"/>
                  </a:lnTo>
                  <a:lnTo>
                    <a:pt x="104" y="33"/>
                  </a:lnTo>
                  <a:lnTo>
                    <a:pt x="30" y="106"/>
                  </a:lnTo>
                  <a:lnTo>
                    <a:pt x="16" y="121"/>
                  </a:lnTo>
                  <a:lnTo>
                    <a:pt x="0" y="137"/>
                  </a:lnTo>
                  <a:lnTo>
                    <a:pt x="0" y="137"/>
                  </a:lnTo>
                  <a:lnTo>
                    <a:pt x="16" y="121"/>
                  </a:lnTo>
                  <a:lnTo>
                    <a:pt x="16" y="121"/>
                  </a:lnTo>
                  <a:lnTo>
                    <a:pt x="30" y="106"/>
                  </a:lnTo>
                  <a:lnTo>
                    <a:pt x="104" y="33"/>
                  </a:lnTo>
                  <a:lnTo>
                    <a:pt x="104" y="33"/>
                  </a:lnTo>
                  <a:lnTo>
                    <a:pt x="118" y="19"/>
                  </a:lnTo>
                  <a:lnTo>
                    <a:pt x="118" y="19"/>
                  </a:lnTo>
                  <a:lnTo>
                    <a:pt x="137" y="0"/>
                  </a:lnTo>
                  <a:lnTo>
                    <a:pt x="137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3" name="Freeform 163"/>
            <p:cNvSpPr/>
            <p:nvPr/>
          </p:nvSpPr>
          <p:spPr>
            <a:xfrm>
              <a:off x="7637463" y="3141663"/>
              <a:ext cx="295275" cy="296863"/>
            </a:xfrm>
            <a:custGeom>
              <a:avLst/>
              <a:gdLst/>
              <a:ahLst/>
              <a:cxnLst>
                <a:cxn ang="0">
                  <a:pos x="295275" y="0"/>
                </a:cxn>
                <a:cxn ang="0">
                  <a:pos x="0" y="296863"/>
                </a:cxn>
                <a:cxn ang="0">
                  <a:pos x="0" y="296863"/>
                </a:cxn>
                <a:cxn ang="0">
                  <a:pos x="295275" y="0"/>
                </a:cxn>
                <a:cxn ang="0">
                  <a:pos x="295275" y="0"/>
                </a:cxn>
              </a:cxnLst>
              <a:pathLst>
                <a:path w="186" h="187">
                  <a:moveTo>
                    <a:pt x="186" y="0"/>
                  </a:moveTo>
                  <a:lnTo>
                    <a:pt x="0" y="187"/>
                  </a:lnTo>
                  <a:lnTo>
                    <a:pt x="0" y="187"/>
                  </a:lnTo>
                  <a:lnTo>
                    <a:pt x="186" y="0"/>
                  </a:lnTo>
                  <a:lnTo>
                    <a:pt x="186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4" name="Freeform 164"/>
            <p:cNvSpPr/>
            <p:nvPr/>
          </p:nvSpPr>
          <p:spPr>
            <a:xfrm>
              <a:off x="7637463" y="3141663"/>
              <a:ext cx="295275" cy="296863"/>
            </a:xfrm>
            <a:custGeom>
              <a:avLst/>
              <a:gdLst/>
              <a:ahLst/>
              <a:cxnLst>
                <a:cxn ang="0">
                  <a:pos x="295275" y="0"/>
                </a:cxn>
                <a:cxn ang="0">
                  <a:pos x="0" y="296863"/>
                </a:cxn>
                <a:cxn ang="0">
                  <a:pos x="0" y="296863"/>
                </a:cxn>
                <a:cxn ang="0">
                  <a:pos x="295275" y="0"/>
                </a:cxn>
                <a:cxn ang="0">
                  <a:pos x="295275" y="0"/>
                </a:cxn>
              </a:cxnLst>
              <a:pathLst>
                <a:path w="186" h="187">
                  <a:moveTo>
                    <a:pt x="186" y="0"/>
                  </a:moveTo>
                  <a:lnTo>
                    <a:pt x="0" y="187"/>
                  </a:lnTo>
                  <a:lnTo>
                    <a:pt x="0" y="187"/>
                  </a:lnTo>
                  <a:lnTo>
                    <a:pt x="186" y="0"/>
                  </a:lnTo>
                  <a:lnTo>
                    <a:pt x="186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5" name="Freeform 171"/>
            <p:cNvSpPr/>
            <p:nvPr/>
          </p:nvSpPr>
          <p:spPr>
            <a:xfrm>
              <a:off x="7213601" y="3694113"/>
              <a:ext cx="239713" cy="323850"/>
            </a:xfrm>
            <a:custGeom>
              <a:avLst/>
              <a:gdLst/>
              <a:ahLst/>
              <a:cxnLst>
                <a:cxn ang="0">
                  <a:pos x="160337" y="0"/>
                </a:cxn>
                <a:cxn ang="0">
                  <a:pos x="160337" y="0"/>
                </a:cxn>
                <a:cxn ang="0">
                  <a:pos x="52387" y="214312"/>
                </a:cxn>
                <a:cxn ang="0">
                  <a:pos x="0" y="323850"/>
                </a:cxn>
                <a:cxn ang="0">
                  <a:pos x="52387" y="214312"/>
                </a:cxn>
                <a:cxn ang="0">
                  <a:pos x="77787" y="241300"/>
                </a:cxn>
                <a:cxn ang="0">
                  <a:pos x="239713" y="82550"/>
                </a:cxn>
                <a:cxn ang="0">
                  <a:pos x="160337" y="0"/>
                </a:cxn>
              </a:cxnLst>
              <a:pathLst>
                <a:path w="151" h="204">
                  <a:moveTo>
                    <a:pt x="101" y="0"/>
                  </a:moveTo>
                  <a:lnTo>
                    <a:pt x="101" y="0"/>
                  </a:lnTo>
                  <a:lnTo>
                    <a:pt x="33" y="135"/>
                  </a:lnTo>
                  <a:lnTo>
                    <a:pt x="0" y="204"/>
                  </a:lnTo>
                  <a:lnTo>
                    <a:pt x="33" y="135"/>
                  </a:lnTo>
                  <a:lnTo>
                    <a:pt x="49" y="152"/>
                  </a:lnTo>
                  <a:lnTo>
                    <a:pt x="151" y="52"/>
                  </a:lnTo>
                  <a:lnTo>
                    <a:pt x="101" y="0"/>
                  </a:lnTo>
                  <a:close/>
                </a:path>
              </a:pathLst>
            </a:custGeom>
            <a:solidFill>
              <a:srgbClr val="D3C086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6" name="Freeform 172"/>
            <p:cNvSpPr/>
            <p:nvPr/>
          </p:nvSpPr>
          <p:spPr>
            <a:xfrm>
              <a:off x="7213601" y="3694113"/>
              <a:ext cx="239713" cy="323850"/>
            </a:xfrm>
            <a:custGeom>
              <a:avLst/>
              <a:gdLst/>
              <a:ahLst/>
              <a:cxnLst>
                <a:cxn ang="0">
                  <a:pos x="160337" y="0"/>
                </a:cxn>
                <a:cxn ang="0">
                  <a:pos x="160337" y="0"/>
                </a:cxn>
                <a:cxn ang="0">
                  <a:pos x="52387" y="214312"/>
                </a:cxn>
                <a:cxn ang="0">
                  <a:pos x="0" y="323850"/>
                </a:cxn>
                <a:cxn ang="0">
                  <a:pos x="52387" y="214312"/>
                </a:cxn>
                <a:cxn ang="0">
                  <a:pos x="77787" y="241300"/>
                </a:cxn>
                <a:cxn ang="0">
                  <a:pos x="239713" y="82550"/>
                </a:cxn>
                <a:cxn ang="0">
                  <a:pos x="160337" y="0"/>
                </a:cxn>
              </a:cxnLst>
              <a:pathLst>
                <a:path w="151" h="204">
                  <a:moveTo>
                    <a:pt x="101" y="0"/>
                  </a:moveTo>
                  <a:lnTo>
                    <a:pt x="101" y="0"/>
                  </a:lnTo>
                  <a:lnTo>
                    <a:pt x="33" y="135"/>
                  </a:lnTo>
                  <a:lnTo>
                    <a:pt x="0" y="204"/>
                  </a:lnTo>
                  <a:lnTo>
                    <a:pt x="33" y="135"/>
                  </a:lnTo>
                  <a:lnTo>
                    <a:pt x="49" y="152"/>
                  </a:lnTo>
                  <a:lnTo>
                    <a:pt x="151" y="52"/>
                  </a:lnTo>
                  <a:lnTo>
                    <a:pt x="10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7" name="Freeform 173"/>
            <p:cNvSpPr/>
            <p:nvPr/>
          </p:nvSpPr>
          <p:spPr>
            <a:xfrm>
              <a:off x="7213601" y="3908426"/>
              <a:ext cx="77788" cy="109538"/>
            </a:xfrm>
            <a:custGeom>
              <a:avLst/>
              <a:gdLst/>
              <a:ahLst/>
              <a:cxnLst>
                <a:cxn ang="0">
                  <a:pos x="52387" y="0"/>
                </a:cxn>
                <a:cxn ang="0">
                  <a:pos x="0" y="109538"/>
                </a:cxn>
                <a:cxn ang="0">
                  <a:pos x="77788" y="26987"/>
                </a:cxn>
                <a:cxn ang="0">
                  <a:pos x="52387" y="0"/>
                </a:cxn>
              </a:cxnLst>
              <a:pathLst>
                <a:path w="49" h="69">
                  <a:moveTo>
                    <a:pt x="33" y="0"/>
                  </a:moveTo>
                  <a:lnTo>
                    <a:pt x="0" y="69"/>
                  </a:lnTo>
                  <a:lnTo>
                    <a:pt x="49" y="17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B82C2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8" name="Freeform 174"/>
            <p:cNvSpPr/>
            <p:nvPr/>
          </p:nvSpPr>
          <p:spPr>
            <a:xfrm>
              <a:off x="7213601" y="3908426"/>
              <a:ext cx="77788" cy="109538"/>
            </a:xfrm>
            <a:custGeom>
              <a:avLst/>
              <a:gdLst/>
              <a:ahLst/>
              <a:cxnLst>
                <a:cxn ang="0">
                  <a:pos x="52387" y="0"/>
                </a:cxn>
                <a:cxn ang="0">
                  <a:pos x="0" y="109538"/>
                </a:cxn>
                <a:cxn ang="0">
                  <a:pos x="77788" y="26987"/>
                </a:cxn>
                <a:cxn ang="0">
                  <a:pos x="52387" y="0"/>
                </a:cxn>
              </a:cxnLst>
              <a:pathLst>
                <a:path w="49" h="69">
                  <a:moveTo>
                    <a:pt x="33" y="0"/>
                  </a:moveTo>
                  <a:lnTo>
                    <a:pt x="0" y="69"/>
                  </a:lnTo>
                  <a:lnTo>
                    <a:pt x="49" y="17"/>
                  </a:lnTo>
                  <a:lnTo>
                    <a:pt x="33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9" name="Freeform 175"/>
            <p:cNvSpPr/>
            <p:nvPr/>
          </p:nvSpPr>
          <p:spPr>
            <a:xfrm>
              <a:off x="7373938" y="2073276"/>
              <a:ext cx="1711325" cy="1703388"/>
            </a:xfrm>
            <a:custGeom>
              <a:avLst/>
              <a:gdLst/>
              <a:ahLst/>
              <a:cxnLst>
                <a:cxn ang="0">
                  <a:pos x="1636712" y="0"/>
                </a:cxn>
                <a:cxn ang="0">
                  <a:pos x="1611312" y="25400"/>
                </a:cxn>
                <a:cxn ang="0">
                  <a:pos x="954087" y="676275"/>
                </a:cxn>
                <a:cxn ang="0">
                  <a:pos x="915987" y="714375"/>
                </a:cxn>
                <a:cxn ang="0">
                  <a:pos x="701675" y="925512"/>
                </a:cxn>
                <a:cxn ang="0">
                  <a:pos x="558800" y="1068387"/>
                </a:cxn>
                <a:cxn ang="0">
                  <a:pos x="263525" y="1365250"/>
                </a:cxn>
                <a:cxn ang="0">
                  <a:pos x="0" y="1620837"/>
                </a:cxn>
                <a:cxn ang="0">
                  <a:pos x="79375" y="1703388"/>
                </a:cxn>
                <a:cxn ang="0">
                  <a:pos x="1711325" y="74612"/>
                </a:cxn>
                <a:cxn ang="0">
                  <a:pos x="1636712" y="0"/>
                </a:cxn>
              </a:cxnLst>
              <a:pathLst>
                <a:path w="1078" h="1073">
                  <a:moveTo>
                    <a:pt x="1031" y="0"/>
                  </a:moveTo>
                  <a:lnTo>
                    <a:pt x="1015" y="16"/>
                  </a:lnTo>
                  <a:lnTo>
                    <a:pt x="601" y="426"/>
                  </a:lnTo>
                  <a:lnTo>
                    <a:pt x="577" y="450"/>
                  </a:lnTo>
                  <a:lnTo>
                    <a:pt x="442" y="583"/>
                  </a:lnTo>
                  <a:lnTo>
                    <a:pt x="352" y="673"/>
                  </a:lnTo>
                  <a:lnTo>
                    <a:pt x="166" y="860"/>
                  </a:lnTo>
                  <a:lnTo>
                    <a:pt x="0" y="1021"/>
                  </a:lnTo>
                  <a:lnTo>
                    <a:pt x="50" y="1073"/>
                  </a:lnTo>
                  <a:lnTo>
                    <a:pt x="1078" y="47"/>
                  </a:lnTo>
                  <a:lnTo>
                    <a:pt x="1031" y="0"/>
                  </a:lnTo>
                  <a:close/>
                </a:path>
              </a:pathLst>
            </a:custGeom>
            <a:solidFill>
              <a:srgbClr val="B82C2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90" name="Freeform 176"/>
            <p:cNvSpPr/>
            <p:nvPr/>
          </p:nvSpPr>
          <p:spPr>
            <a:xfrm>
              <a:off x="7373938" y="2073276"/>
              <a:ext cx="1711325" cy="1703388"/>
            </a:xfrm>
            <a:custGeom>
              <a:avLst/>
              <a:gdLst/>
              <a:ahLst/>
              <a:cxnLst>
                <a:cxn ang="0">
                  <a:pos x="1636712" y="0"/>
                </a:cxn>
                <a:cxn ang="0">
                  <a:pos x="1611312" y="25400"/>
                </a:cxn>
                <a:cxn ang="0">
                  <a:pos x="954087" y="676275"/>
                </a:cxn>
                <a:cxn ang="0">
                  <a:pos x="915987" y="714375"/>
                </a:cxn>
                <a:cxn ang="0">
                  <a:pos x="701675" y="925512"/>
                </a:cxn>
                <a:cxn ang="0">
                  <a:pos x="558800" y="1068387"/>
                </a:cxn>
                <a:cxn ang="0">
                  <a:pos x="263525" y="1365250"/>
                </a:cxn>
                <a:cxn ang="0">
                  <a:pos x="0" y="1620837"/>
                </a:cxn>
                <a:cxn ang="0">
                  <a:pos x="79375" y="1703388"/>
                </a:cxn>
                <a:cxn ang="0">
                  <a:pos x="1711325" y="74612"/>
                </a:cxn>
                <a:cxn ang="0">
                  <a:pos x="1636712" y="0"/>
                </a:cxn>
              </a:cxnLst>
              <a:pathLst>
                <a:path w="1078" h="1073">
                  <a:moveTo>
                    <a:pt x="1031" y="0"/>
                  </a:moveTo>
                  <a:lnTo>
                    <a:pt x="1015" y="16"/>
                  </a:lnTo>
                  <a:lnTo>
                    <a:pt x="601" y="426"/>
                  </a:lnTo>
                  <a:lnTo>
                    <a:pt x="577" y="450"/>
                  </a:lnTo>
                  <a:lnTo>
                    <a:pt x="442" y="583"/>
                  </a:lnTo>
                  <a:lnTo>
                    <a:pt x="352" y="673"/>
                  </a:lnTo>
                  <a:lnTo>
                    <a:pt x="166" y="860"/>
                  </a:lnTo>
                  <a:lnTo>
                    <a:pt x="0" y="1021"/>
                  </a:lnTo>
                  <a:lnTo>
                    <a:pt x="50" y="1073"/>
                  </a:lnTo>
                  <a:lnTo>
                    <a:pt x="1078" y="47"/>
                  </a:lnTo>
                  <a:lnTo>
                    <a:pt x="103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91" name="Freeform 177"/>
            <p:cNvSpPr/>
            <p:nvPr/>
          </p:nvSpPr>
          <p:spPr>
            <a:xfrm>
              <a:off x="9032876" y="1933576"/>
              <a:ext cx="188913" cy="187325"/>
            </a:xfrm>
            <a:custGeom>
              <a:avLst/>
              <a:gdLst/>
              <a:ahLst/>
              <a:cxnLst>
                <a:cxn ang="0">
                  <a:pos x="117475" y="0"/>
                </a:cxn>
                <a:cxn ang="0">
                  <a:pos x="0" y="115887"/>
                </a:cxn>
                <a:cxn ang="0">
                  <a:pos x="76200" y="187325"/>
                </a:cxn>
                <a:cxn ang="0">
                  <a:pos x="188913" y="74612"/>
                </a:cxn>
                <a:cxn ang="0">
                  <a:pos x="117475" y="0"/>
                </a:cxn>
              </a:cxnLst>
              <a:pathLst>
                <a:path w="119" h="118">
                  <a:moveTo>
                    <a:pt x="74" y="0"/>
                  </a:moveTo>
                  <a:lnTo>
                    <a:pt x="0" y="73"/>
                  </a:lnTo>
                  <a:lnTo>
                    <a:pt x="48" y="118"/>
                  </a:lnTo>
                  <a:lnTo>
                    <a:pt x="119" y="47"/>
                  </a:lnTo>
                  <a:lnTo>
                    <a:pt x="74" y="0"/>
                  </a:lnTo>
                  <a:close/>
                </a:path>
              </a:pathLst>
            </a:custGeom>
            <a:solidFill>
              <a:srgbClr val="4F4F4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92" name="Freeform 178"/>
            <p:cNvSpPr/>
            <p:nvPr/>
          </p:nvSpPr>
          <p:spPr>
            <a:xfrm>
              <a:off x="9032876" y="1933576"/>
              <a:ext cx="188913" cy="187325"/>
            </a:xfrm>
            <a:custGeom>
              <a:avLst/>
              <a:gdLst/>
              <a:ahLst/>
              <a:cxnLst>
                <a:cxn ang="0">
                  <a:pos x="117475" y="0"/>
                </a:cxn>
                <a:cxn ang="0">
                  <a:pos x="0" y="115887"/>
                </a:cxn>
                <a:cxn ang="0">
                  <a:pos x="76200" y="187325"/>
                </a:cxn>
                <a:cxn ang="0">
                  <a:pos x="188913" y="74612"/>
                </a:cxn>
                <a:cxn ang="0">
                  <a:pos x="117475" y="0"/>
                </a:cxn>
              </a:cxnLst>
              <a:pathLst>
                <a:path w="119" h="118">
                  <a:moveTo>
                    <a:pt x="74" y="0"/>
                  </a:moveTo>
                  <a:lnTo>
                    <a:pt x="0" y="73"/>
                  </a:lnTo>
                  <a:lnTo>
                    <a:pt x="48" y="118"/>
                  </a:lnTo>
                  <a:lnTo>
                    <a:pt x="119" y="47"/>
                  </a:lnTo>
                  <a:lnTo>
                    <a:pt x="7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93" name="Freeform 179"/>
            <p:cNvSpPr/>
            <p:nvPr/>
          </p:nvSpPr>
          <p:spPr>
            <a:xfrm>
              <a:off x="9010651" y="2049463"/>
              <a:ext cx="98425" cy="98425"/>
            </a:xfrm>
            <a:custGeom>
              <a:avLst/>
              <a:gdLst/>
              <a:ahLst/>
              <a:cxnLst>
                <a:cxn ang="0">
                  <a:pos x="22225" y="0"/>
                </a:cxn>
                <a:cxn ang="0">
                  <a:pos x="0" y="23812"/>
                </a:cxn>
                <a:cxn ang="0">
                  <a:pos x="0" y="23812"/>
                </a:cxn>
                <a:cxn ang="0">
                  <a:pos x="74612" y="98425"/>
                </a:cxn>
                <a:cxn ang="0">
                  <a:pos x="98425" y="71437"/>
                </a:cxn>
                <a:cxn ang="0">
                  <a:pos x="22225" y="0"/>
                </a:cxn>
              </a:cxnLst>
              <a:pathLst>
                <a:path w="62" h="62">
                  <a:moveTo>
                    <a:pt x="14" y="0"/>
                  </a:moveTo>
                  <a:lnTo>
                    <a:pt x="0" y="15"/>
                  </a:lnTo>
                  <a:lnTo>
                    <a:pt x="0" y="15"/>
                  </a:lnTo>
                  <a:lnTo>
                    <a:pt x="47" y="62"/>
                  </a:lnTo>
                  <a:lnTo>
                    <a:pt x="62" y="45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6F6F6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94" name="Freeform 180"/>
            <p:cNvSpPr/>
            <p:nvPr/>
          </p:nvSpPr>
          <p:spPr>
            <a:xfrm>
              <a:off x="9010651" y="2049463"/>
              <a:ext cx="98425" cy="98425"/>
            </a:xfrm>
            <a:custGeom>
              <a:avLst/>
              <a:gdLst/>
              <a:ahLst/>
              <a:cxnLst>
                <a:cxn ang="0">
                  <a:pos x="22225" y="0"/>
                </a:cxn>
                <a:cxn ang="0">
                  <a:pos x="0" y="23812"/>
                </a:cxn>
                <a:cxn ang="0">
                  <a:pos x="0" y="23812"/>
                </a:cxn>
                <a:cxn ang="0">
                  <a:pos x="74612" y="98425"/>
                </a:cxn>
                <a:cxn ang="0">
                  <a:pos x="98425" y="71437"/>
                </a:cxn>
                <a:cxn ang="0">
                  <a:pos x="22225" y="0"/>
                </a:cxn>
              </a:cxnLst>
              <a:pathLst>
                <a:path w="62" h="62">
                  <a:moveTo>
                    <a:pt x="14" y="0"/>
                  </a:moveTo>
                  <a:lnTo>
                    <a:pt x="0" y="15"/>
                  </a:lnTo>
                  <a:lnTo>
                    <a:pt x="0" y="15"/>
                  </a:lnTo>
                  <a:lnTo>
                    <a:pt x="47" y="62"/>
                  </a:lnTo>
                  <a:lnTo>
                    <a:pt x="62" y="45"/>
                  </a:lnTo>
                  <a:lnTo>
                    <a:pt x="1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95" name="Freeform 181"/>
            <p:cNvSpPr/>
            <p:nvPr/>
          </p:nvSpPr>
          <p:spPr>
            <a:xfrm>
              <a:off x="9172576" y="1865313"/>
              <a:ext cx="142875" cy="120650"/>
            </a:xfrm>
            <a:custGeom>
              <a:avLst/>
              <a:gdLst/>
              <a:ahLst/>
              <a:cxnLst>
                <a:cxn ang="0">
                  <a:pos x="67677" y="0"/>
                </a:cxn>
                <a:cxn ang="0">
                  <a:pos x="67677" y="0"/>
                </a:cxn>
                <a:cxn ang="0">
                  <a:pos x="67677" y="0"/>
                </a:cxn>
                <a:cxn ang="0">
                  <a:pos x="30078" y="15081"/>
                </a:cxn>
                <a:cxn ang="0">
                  <a:pos x="30078" y="15081"/>
                </a:cxn>
                <a:cxn ang="0">
                  <a:pos x="30078" y="15081"/>
                </a:cxn>
                <a:cxn ang="0">
                  <a:pos x="30078" y="15081"/>
                </a:cxn>
                <a:cxn ang="0">
                  <a:pos x="30078" y="15081"/>
                </a:cxn>
                <a:cxn ang="0">
                  <a:pos x="30078" y="15081"/>
                </a:cxn>
                <a:cxn ang="0">
                  <a:pos x="30078" y="15081"/>
                </a:cxn>
                <a:cxn ang="0">
                  <a:pos x="30078" y="15081"/>
                </a:cxn>
                <a:cxn ang="0">
                  <a:pos x="0" y="45243"/>
                </a:cxn>
                <a:cxn ang="0">
                  <a:pos x="75197" y="120650"/>
                </a:cxn>
                <a:cxn ang="0">
                  <a:pos x="142875" y="52784"/>
                </a:cxn>
                <a:cxn ang="0">
                  <a:pos x="105276" y="15081"/>
                </a:cxn>
                <a:cxn ang="0">
                  <a:pos x="105276" y="15081"/>
                </a:cxn>
                <a:cxn ang="0">
                  <a:pos x="105276" y="15081"/>
                </a:cxn>
                <a:cxn ang="0">
                  <a:pos x="105276" y="15081"/>
                </a:cxn>
                <a:cxn ang="0">
                  <a:pos x="105276" y="15081"/>
                </a:cxn>
                <a:cxn ang="0">
                  <a:pos x="105276" y="15081"/>
                </a:cxn>
                <a:cxn ang="0">
                  <a:pos x="105276" y="15081"/>
                </a:cxn>
                <a:cxn ang="0">
                  <a:pos x="105276" y="15081"/>
                </a:cxn>
                <a:cxn ang="0">
                  <a:pos x="67677" y="0"/>
                </a:cxn>
                <a:cxn ang="0">
                  <a:pos x="67677" y="0"/>
                </a:cxn>
                <a:cxn ang="0">
                  <a:pos x="67677" y="0"/>
                </a:cxn>
                <a:cxn ang="0">
                  <a:pos x="67677" y="0"/>
                </a:cxn>
              </a:cxnLst>
              <a:pathLst>
                <a:path w="38" h="32">
                  <a:moveTo>
                    <a:pt x="18" y="0"/>
                  </a:move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5" y="0"/>
                    <a:pt x="11" y="2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20" y="32"/>
                    <a:pt x="20" y="32"/>
                    <a:pt x="20" y="32"/>
                  </a:cubicBezTo>
                  <a:cubicBezTo>
                    <a:pt x="38" y="14"/>
                    <a:pt x="38" y="14"/>
                    <a:pt x="38" y="1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5" y="2"/>
                    <a:pt x="22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</a:path>
              </a:pathLst>
            </a:custGeom>
            <a:solidFill>
              <a:srgbClr val="BE483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96" name="Freeform 182"/>
            <p:cNvSpPr/>
            <p:nvPr/>
          </p:nvSpPr>
          <p:spPr>
            <a:xfrm>
              <a:off x="9150351" y="1911351"/>
              <a:ext cx="96838" cy="96838"/>
            </a:xfrm>
            <a:custGeom>
              <a:avLst/>
              <a:gdLst/>
              <a:ahLst/>
              <a:cxnLst>
                <a:cxn ang="0">
                  <a:pos x="22225" y="0"/>
                </a:cxn>
                <a:cxn ang="0">
                  <a:pos x="0" y="22225"/>
                </a:cxn>
                <a:cxn ang="0">
                  <a:pos x="0" y="22225"/>
                </a:cxn>
                <a:cxn ang="0">
                  <a:pos x="71437" y="96838"/>
                </a:cxn>
                <a:cxn ang="0">
                  <a:pos x="96838" y="74612"/>
                </a:cxn>
                <a:cxn ang="0">
                  <a:pos x="22225" y="0"/>
                </a:cxn>
                <a:cxn ang="0">
                  <a:pos x="22225" y="0"/>
                </a:cxn>
              </a:cxnLst>
              <a:pathLst>
                <a:path w="61" h="61">
                  <a:moveTo>
                    <a:pt x="14" y="0"/>
                  </a:moveTo>
                  <a:lnTo>
                    <a:pt x="0" y="14"/>
                  </a:lnTo>
                  <a:lnTo>
                    <a:pt x="0" y="14"/>
                  </a:lnTo>
                  <a:lnTo>
                    <a:pt x="45" y="61"/>
                  </a:lnTo>
                  <a:lnTo>
                    <a:pt x="61" y="47"/>
                  </a:lnTo>
                  <a:lnTo>
                    <a:pt x="14" y="0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6F6F6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97" name="Freeform 183"/>
            <p:cNvSpPr/>
            <p:nvPr/>
          </p:nvSpPr>
          <p:spPr>
            <a:xfrm>
              <a:off x="9150351" y="1911351"/>
              <a:ext cx="96838" cy="96838"/>
            </a:xfrm>
            <a:custGeom>
              <a:avLst/>
              <a:gdLst/>
              <a:ahLst/>
              <a:cxnLst>
                <a:cxn ang="0">
                  <a:pos x="22225" y="0"/>
                </a:cxn>
                <a:cxn ang="0">
                  <a:pos x="0" y="22225"/>
                </a:cxn>
                <a:cxn ang="0">
                  <a:pos x="0" y="22225"/>
                </a:cxn>
                <a:cxn ang="0">
                  <a:pos x="71437" y="96838"/>
                </a:cxn>
                <a:cxn ang="0">
                  <a:pos x="96838" y="74612"/>
                </a:cxn>
                <a:cxn ang="0">
                  <a:pos x="22225" y="0"/>
                </a:cxn>
                <a:cxn ang="0">
                  <a:pos x="22225" y="0"/>
                </a:cxn>
              </a:cxnLst>
              <a:pathLst>
                <a:path w="61" h="61">
                  <a:moveTo>
                    <a:pt x="14" y="0"/>
                  </a:moveTo>
                  <a:lnTo>
                    <a:pt x="0" y="14"/>
                  </a:lnTo>
                  <a:lnTo>
                    <a:pt x="0" y="14"/>
                  </a:lnTo>
                  <a:lnTo>
                    <a:pt x="45" y="61"/>
                  </a:lnTo>
                  <a:lnTo>
                    <a:pt x="61" y="47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8298" name="组合 421"/>
          <p:cNvGrpSpPr/>
          <p:nvPr/>
        </p:nvGrpSpPr>
        <p:grpSpPr>
          <a:xfrm>
            <a:off x="8131175" y="3684588"/>
            <a:ext cx="1001713" cy="1309687"/>
            <a:chOff x="9817101" y="3054351"/>
            <a:chExt cx="1528763" cy="1998662"/>
          </a:xfrm>
        </p:grpSpPr>
        <p:sp>
          <p:nvSpPr>
            <p:cNvPr id="8299" name="Freeform 220"/>
            <p:cNvSpPr/>
            <p:nvPr/>
          </p:nvSpPr>
          <p:spPr>
            <a:xfrm>
              <a:off x="9817101" y="3054351"/>
              <a:ext cx="1028700" cy="1606550"/>
            </a:xfrm>
            <a:custGeom>
              <a:avLst/>
              <a:gdLst/>
              <a:ahLst/>
              <a:cxnLst>
                <a:cxn ang="0">
                  <a:pos x="992187" y="361950"/>
                </a:cxn>
                <a:cxn ang="0">
                  <a:pos x="1028700" y="0"/>
                </a:cxn>
                <a:cxn ang="0">
                  <a:pos x="514350" y="0"/>
                </a:cxn>
                <a:cxn ang="0">
                  <a:pos x="0" y="0"/>
                </a:cxn>
                <a:cxn ang="0">
                  <a:pos x="169862" y="1606550"/>
                </a:cxn>
                <a:cxn ang="0">
                  <a:pos x="514350" y="1606550"/>
                </a:cxn>
                <a:cxn ang="0">
                  <a:pos x="863600" y="1606550"/>
                </a:cxn>
                <a:cxn ang="0">
                  <a:pos x="874712" y="1493837"/>
                </a:cxn>
                <a:cxn ang="0">
                  <a:pos x="901700" y="1238250"/>
                </a:cxn>
                <a:cxn ang="0">
                  <a:pos x="981075" y="482600"/>
                </a:cxn>
                <a:cxn ang="0">
                  <a:pos x="992187" y="361950"/>
                </a:cxn>
              </a:cxnLst>
              <a:pathLst>
                <a:path w="648" h="1012">
                  <a:moveTo>
                    <a:pt x="625" y="228"/>
                  </a:moveTo>
                  <a:lnTo>
                    <a:pt x="648" y="0"/>
                  </a:lnTo>
                  <a:lnTo>
                    <a:pt x="324" y="0"/>
                  </a:lnTo>
                  <a:lnTo>
                    <a:pt x="0" y="0"/>
                  </a:lnTo>
                  <a:lnTo>
                    <a:pt x="107" y="1012"/>
                  </a:lnTo>
                  <a:lnTo>
                    <a:pt x="324" y="1012"/>
                  </a:lnTo>
                  <a:lnTo>
                    <a:pt x="544" y="1012"/>
                  </a:lnTo>
                  <a:lnTo>
                    <a:pt x="551" y="941"/>
                  </a:lnTo>
                  <a:lnTo>
                    <a:pt x="568" y="780"/>
                  </a:lnTo>
                  <a:lnTo>
                    <a:pt x="618" y="304"/>
                  </a:lnTo>
                  <a:lnTo>
                    <a:pt x="625" y="228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0" name="Freeform 222"/>
            <p:cNvSpPr>
              <a:spLocks noEditPoints="1"/>
            </p:cNvSpPr>
            <p:nvPr/>
          </p:nvSpPr>
          <p:spPr>
            <a:xfrm>
              <a:off x="9896476" y="3803651"/>
              <a:ext cx="1449388" cy="1158875"/>
            </a:xfrm>
            <a:custGeom>
              <a:avLst/>
              <a:gdLst/>
              <a:ahLst/>
              <a:cxnLst>
                <a:cxn ang="0">
                  <a:pos x="540704" y="112877"/>
                </a:cxn>
                <a:cxn ang="0">
                  <a:pos x="108891" y="955695"/>
                </a:cxn>
                <a:cxn ang="0">
                  <a:pos x="176479" y="1158875"/>
                </a:cxn>
                <a:cxn ang="0">
                  <a:pos x="1449388" y="737465"/>
                </a:cxn>
                <a:cxn ang="0">
                  <a:pos x="1385554" y="538049"/>
                </a:cxn>
                <a:cxn ang="0">
                  <a:pos x="540704" y="112877"/>
                </a:cxn>
                <a:cxn ang="0">
                  <a:pos x="341695" y="880443"/>
                </a:cxn>
                <a:cxn ang="0">
                  <a:pos x="615802" y="346157"/>
                </a:cxn>
                <a:cxn ang="0">
                  <a:pos x="1152751" y="613300"/>
                </a:cxn>
                <a:cxn ang="0">
                  <a:pos x="341695" y="880443"/>
                </a:cxn>
              </a:cxnLst>
              <a:pathLst>
                <a:path w="386" h="308">
                  <a:moveTo>
                    <a:pt x="144" y="30"/>
                  </a:moveTo>
                  <a:cubicBezTo>
                    <a:pt x="50" y="61"/>
                    <a:pt x="0" y="161"/>
                    <a:pt x="29" y="254"/>
                  </a:cubicBezTo>
                  <a:cubicBezTo>
                    <a:pt x="47" y="308"/>
                    <a:pt x="47" y="308"/>
                    <a:pt x="47" y="308"/>
                  </a:cubicBezTo>
                  <a:cubicBezTo>
                    <a:pt x="386" y="196"/>
                    <a:pt x="386" y="196"/>
                    <a:pt x="386" y="196"/>
                  </a:cubicBezTo>
                  <a:cubicBezTo>
                    <a:pt x="369" y="143"/>
                    <a:pt x="369" y="143"/>
                    <a:pt x="369" y="143"/>
                  </a:cubicBezTo>
                  <a:cubicBezTo>
                    <a:pt x="337" y="50"/>
                    <a:pt x="237" y="0"/>
                    <a:pt x="144" y="30"/>
                  </a:cubicBezTo>
                  <a:moveTo>
                    <a:pt x="91" y="234"/>
                  </a:moveTo>
                  <a:cubicBezTo>
                    <a:pt x="72" y="175"/>
                    <a:pt x="104" y="111"/>
                    <a:pt x="164" y="92"/>
                  </a:cubicBezTo>
                  <a:cubicBezTo>
                    <a:pt x="223" y="72"/>
                    <a:pt x="287" y="104"/>
                    <a:pt x="307" y="163"/>
                  </a:cubicBezTo>
                  <a:cubicBezTo>
                    <a:pt x="91" y="234"/>
                    <a:pt x="91" y="234"/>
                    <a:pt x="91" y="234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1" name="Freeform 223"/>
            <p:cNvSpPr/>
            <p:nvPr/>
          </p:nvSpPr>
          <p:spPr>
            <a:xfrm>
              <a:off x="10875963" y="4567238"/>
              <a:ext cx="68263" cy="120650"/>
            </a:xfrm>
            <a:custGeom>
              <a:avLst/>
              <a:gdLst/>
              <a:ahLst/>
              <a:cxnLst>
                <a:cxn ang="0">
                  <a:pos x="68263" y="109339"/>
                </a:cxn>
                <a:cxn ang="0">
                  <a:pos x="37923" y="15081"/>
                </a:cxn>
                <a:cxn ang="0">
                  <a:pos x="15169" y="3770"/>
                </a:cxn>
                <a:cxn ang="0">
                  <a:pos x="3792" y="26392"/>
                </a:cxn>
                <a:cxn ang="0">
                  <a:pos x="34131" y="120650"/>
                </a:cxn>
                <a:cxn ang="0">
                  <a:pos x="68263" y="109339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7" y="0"/>
                    <a:pt x="4" y="1"/>
                  </a:cubicBezTo>
                  <a:cubicBezTo>
                    <a:pt x="2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2" name="Freeform 224"/>
            <p:cNvSpPr/>
            <p:nvPr/>
          </p:nvSpPr>
          <p:spPr>
            <a:xfrm>
              <a:off x="10768013" y="4605338"/>
              <a:ext cx="66675" cy="115888"/>
            </a:xfrm>
            <a:custGeom>
              <a:avLst/>
              <a:gdLst/>
              <a:ahLst/>
              <a:cxnLst>
                <a:cxn ang="0">
                  <a:pos x="66675" y="104673"/>
                </a:cxn>
                <a:cxn ang="0">
                  <a:pos x="37041" y="11214"/>
                </a:cxn>
                <a:cxn ang="0">
                  <a:pos x="14816" y="0"/>
                </a:cxn>
                <a:cxn ang="0">
                  <a:pos x="3704" y="22429"/>
                </a:cxn>
                <a:cxn ang="0">
                  <a:pos x="33337" y="115888"/>
                </a:cxn>
                <a:cxn ang="0">
                  <a:pos x="66675" y="104673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7" y="0"/>
                    <a:pt x="4" y="0"/>
                  </a:cubicBezTo>
                  <a:cubicBezTo>
                    <a:pt x="2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cubicBezTo>
                    <a:pt x="18" y="28"/>
                    <a:pt x="18" y="28"/>
                    <a:pt x="18" y="28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3" name="Freeform 225"/>
            <p:cNvSpPr/>
            <p:nvPr/>
          </p:nvSpPr>
          <p:spPr>
            <a:xfrm>
              <a:off x="10658476" y="4638676"/>
              <a:ext cx="68263" cy="120650"/>
            </a:xfrm>
            <a:custGeom>
              <a:avLst/>
              <a:gdLst/>
              <a:ahLst/>
              <a:cxnLst>
                <a:cxn ang="0">
                  <a:pos x="68263" y="109339"/>
                </a:cxn>
                <a:cxn ang="0">
                  <a:pos x="37923" y="15081"/>
                </a:cxn>
                <a:cxn ang="0">
                  <a:pos x="15169" y="3770"/>
                </a:cxn>
                <a:cxn ang="0">
                  <a:pos x="3792" y="26392"/>
                </a:cxn>
                <a:cxn ang="0">
                  <a:pos x="34131" y="120650"/>
                </a:cxn>
                <a:cxn ang="0">
                  <a:pos x="68263" y="109339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2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cubicBezTo>
                    <a:pt x="18" y="29"/>
                    <a:pt x="18" y="29"/>
                    <a:pt x="18" y="29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4" name="Freeform 226"/>
            <p:cNvSpPr/>
            <p:nvPr/>
          </p:nvSpPr>
          <p:spPr>
            <a:xfrm>
              <a:off x="11206163" y="4457701"/>
              <a:ext cx="68263" cy="120650"/>
            </a:xfrm>
            <a:custGeom>
              <a:avLst/>
              <a:gdLst/>
              <a:ahLst/>
              <a:cxnLst>
                <a:cxn ang="0">
                  <a:pos x="68263" y="109339"/>
                </a:cxn>
                <a:cxn ang="0">
                  <a:pos x="34131" y="15081"/>
                </a:cxn>
                <a:cxn ang="0">
                  <a:pos x="11377" y="3770"/>
                </a:cxn>
                <a:cxn ang="0">
                  <a:pos x="3792" y="26392"/>
                </a:cxn>
                <a:cxn ang="0">
                  <a:pos x="34131" y="120650"/>
                </a:cxn>
                <a:cxn ang="0">
                  <a:pos x="68263" y="109339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2"/>
                    <a:pt x="6" y="0"/>
                    <a:pt x="3" y="1"/>
                  </a:cubicBezTo>
                  <a:cubicBezTo>
                    <a:pt x="1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5" name="Freeform 227"/>
            <p:cNvSpPr/>
            <p:nvPr/>
          </p:nvSpPr>
          <p:spPr>
            <a:xfrm>
              <a:off x="11098213" y="4495801"/>
              <a:ext cx="63500" cy="115888"/>
            </a:xfrm>
            <a:custGeom>
              <a:avLst/>
              <a:gdLst/>
              <a:ahLst/>
              <a:cxnLst>
                <a:cxn ang="0">
                  <a:pos x="63500" y="104673"/>
                </a:cxn>
                <a:cxn ang="0">
                  <a:pos x="33617" y="14953"/>
                </a:cxn>
                <a:cxn ang="0">
                  <a:pos x="11205" y="3738"/>
                </a:cxn>
                <a:cxn ang="0">
                  <a:pos x="0" y="26168"/>
                </a:cxn>
                <a:cxn ang="0">
                  <a:pos x="33617" y="115888"/>
                </a:cxn>
                <a:cxn ang="0">
                  <a:pos x="63500" y="104673"/>
                </a:cxn>
              </a:cxnLst>
              <a:pathLst>
                <a:path w="17" h="31">
                  <a:moveTo>
                    <a:pt x="17" y="28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8" y="1"/>
                    <a:pt x="6" y="0"/>
                    <a:pt x="3" y="1"/>
                  </a:cubicBezTo>
                  <a:cubicBezTo>
                    <a:pt x="1" y="1"/>
                    <a:pt x="0" y="4"/>
                    <a:pt x="0" y="7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7" y="28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6" name="Freeform 228"/>
            <p:cNvSpPr/>
            <p:nvPr/>
          </p:nvSpPr>
          <p:spPr>
            <a:xfrm>
              <a:off x="10988676" y="4529138"/>
              <a:ext cx="63500" cy="120650"/>
            </a:xfrm>
            <a:custGeom>
              <a:avLst/>
              <a:gdLst/>
              <a:ahLst/>
              <a:cxnLst>
                <a:cxn ang="0">
                  <a:pos x="63500" y="109339"/>
                </a:cxn>
                <a:cxn ang="0">
                  <a:pos x="33617" y="15081"/>
                </a:cxn>
                <a:cxn ang="0">
                  <a:pos x="11205" y="3770"/>
                </a:cxn>
                <a:cxn ang="0">
                  <a:pos x="0" y="26392"/>
                </a:cxn>
                <a:cxn ang="0">
                  <a:pos x="33617" y="120650"/>
                </a:cxn>
                <a:cxn ang="0">
                  <a:pos x="63500" y="109339"/>
                </a:cxn>
              </a:cxnLst>
              <a:pathLst>
                <a:path w="17" h="32">
                  <a:moveTo>
                    <a:pt x="17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8" y="2"/>
                    <a:pt x="6" y="0"/>
                    <a:pt x="3" y="1"/>
                  </a:cubicBezTo>
                  <a:cubicBezTo>
                    <a:pt x="1" y="2"/>
                    <a:pt x="0" y="5"/>
                    <a:pt x="0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7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7" name="Freeform 229"/>
            <p:cNvSpPr/>
            <p:nvPr/>
          </p:nvSpPr>
          <p:spPr>
            <a:xfrm>
              <a:off x="10548938" y="4676776"/>
              <a:ext cx="68263" cy="115888"/>
            </a:xfrm>
            <a:custGeom>
              <a:avLst/>
              <a:gdLst/>
              <a:ahLst/>
              <a:cxnLst>
                <a:cxn ang="0">
                  <a:pos x="68263" y="104673"/>
                </a:cxn>
                <a:cxn ang="0">
                  <a:pos x="37923" y="14953"/>
                </a:cxn>
                <a:cxn ang="0">
                  <a:pos x="15169" y="3738"/>
                </a:cxn>
                <a:cxn ang="0">
                  <a:pos x="3792" y="22429"/>
                </a:cxn>
                <a:cxn ang="0">
                  <a:pos x="34131" y="115888"/>
                </a:cxn>
                <a:cxn ang="0">
                  <a:pos x="68263" y="104673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cubicBezTo>
                    <a:pt x="18" y="28"/>
                    <a:pt x="18" y="28"/>
                    <a:pt x="18" y="28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8" name="Freeform 230"/>
            <p:cNvSpPr/>
            <p:nvPr/>
          </p:nvSpPr>
          <p:spPr>
            <a:xfrm>
              <a:off x="10440988" y="4710113"/>
              <a:ext cx="66675" cy="120650"/>
            </a:xfrm>
            <a:custGeom>
              <a:avLst/>
              <a:gdLst/>
              <a:ahLst/>
              <a:cxnLst>
                <a:cxn ang="0">
                  <a:pos x="66675" y="109339"/>
                </a:cxn>
                <a:cxn ang="0">
                  <a:pos x="37041" y="15081"/>
                </a:cxn>
                <a:cxn ang="0">
                  <a:pos x="14816" y="3770"/>
                </a:cxn>
                <a:cxn ang="0">
                  <a:pos x="3704" y="26392"/>
                </a:cxn>
                <a:cxn ang="0">
                  <a:pos x="33337" y="120650"/>
                </a:cxn>
                <a:cxn ang="0">
                  <a:pos x="66675" y="109339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1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cubicBezTo>
                    <a:pt x="18" y="29"/>
                    <a:pt x="18" y="29"/>
                    <a:pt x="18" y="29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9" name="Freeform 231"/>
            <p:cNvSpPr/>
            <p:nvPr/>
          </p:nvSpPr>
          <p:spPr>
            <a:xfrm>
              <a:off x="10331451" y="4748213"/>
              <a:ext cx="68263" cy="115888"/>
            </a:xfrm>
            <a:custGeom>
              <a:avLst/>
              <a:gdLst/>
              <a:ahLst/>
              <a:cxnLst>
                <a:cxn ang="0">
                  <a:pos x="68263" y="108411"/>
                </a:cxn>
                <a:cxn ang="0">
                  <a:pos x="37923" y="14953"/>
                </a:cxn>
                <a:cxn ang="0">
                  <a:pos x="15169" y="3738"/>
                </a:cxn>
                <a:cxn ang="0">
                  <a:pos x="3792" y="26168"/>
                </a:cxn>
                <a:cxn ang="0">
                  <a:pos x="34131" y="115888"/>
                </a:cxn>
                <a:cxn ang="0">
                  <a:pos x="68263" y="108411"/>
                </a:cxn>
              </a:cxnLst>
              <a:pathLst>
                <a:path w="18" h="31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0" name="Freeform 232"/>
            <p:cNvSpPr/>
            <p:nvPr/>
          </p:nvSpPr>
          <p:spPr>
            <a:xfrm>
              <a:off x="10223501" y="4784726"/>
              <a:ext cx="66675" cy="117475"/>
            </a:xfrm>
            <a:custGeom>
              <a:avLst/>
              <a:gdLst/>
              <a:ahLst/>
              <a:cxnLst>
                <a:cxn ang="0">
                  <a:pos x="66675" y="106106"/>
                </a:cxn>
                <a:cxn ang="0">
                  <a:pos x="37041" y="11368"/>
                </a:cxn>
                <a:cxn ang="0">
                  <a:pos x="14816" y="0"/>
                </a:cxn>
                <a:cxn ang="0">
                  <a:pos x="3704" y="22737"/>
                </a:cxn>
                <a:cxn ang="0">
                  <a:pos x="33337" y="117475"/>
                </a:cxn>
                <a:cxn ang="0">
                  <a:pos x="66675" y="106106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6" y="0"/>
                    <a:pt x="4" y="0"/>
                  </a:cubicBezTo>
                  <a:cubicBezTo>
                    <a:pt x="1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8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1" name="Freeform 233"/>
            <p:cNvSpPr/>
            <p:nvPr/>
          </p:nvSpPr>
          <p:spPr>
            <a:xfrm>
              <a:off x="10113963" y="4819651"/>
              <a:ext cx="68263" cy="120650"/>
            </a:xfrm>
            <a:custGeom>
              <a:avLst/>
              <a:gdLst/>
              <a:ahLst/>
              <a:cxnLst>
                <a:cxn ang="0">
                  <a:pos x="68263" y="109339"/>
                </a:cxn>
                <a:cxn ang="0">
                  <a:pos x="34131" y="15081"/>
                </a:cxn>
                <a:cxn ang="0">
                  <a:pos x="15169" y="3770"/>
                </a:cxn>
                <a:cxn ang="0">
                  <a:pos x="3792" y="26392"/>
                </a:cxn>
                <a:cxn ang="0">
                  <a:pos x="34131" y="120650"/>
                </a:cxn>
                <a:cxn ang="0">
                  <a:pos x="68263" y="109339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2" name="Freeform 234"/>
            <p:cNvSpPr/>
            <p:nvPr/>
          </p:nvSpPr>
          <p:spPr>
            <a:xfrm>
              <a:off x="9959976" y="3148013"/>
              <a:ext cx="1028700" cy="1603375"/>
            </a:xfrm>
            <a:custGeom>
              <a:avLst/>
              <a:gdLst/>
              <a:ahLst/>
              <a:cxnLst>
                <a:cxn ang="0">
                  <a:pos x="860425" y="1603375"/>
                </a:cxn>
                <a:cxn ang="0">
                  <a:pos x="169862" y="1603375"/>
                </a:cxn>
                <a:cxn ang="0">
                  <a:pos x="0" y="0"/>
                </a:cxn>
                <a:cxn ang="0">
                  <a:pos x="1028700" y="0"/>
                </a:cxn>
                <a:cxn ang="0">
                  <a:pos x="860425" y="1603375"/>
                </a:cxn>
              </a:cxnLst>
              <a:pathLst>
                <a:path w="648" h="1010">
                  <a:moveTo>
                    <a:pt x="542" y="1010"/>
                  </a:moveTo>
                  <a:lnTo>
                    <a:pt x="107" y="1010"/>
                  </a:lnTo>
                  <a:lnTo>
                    <a:pt x="0" y="0"/>
                  </a:lnTo>
                  <a:lnTo>
                    <a:pt x="648" y="0"/>
                  </a:lnTo>
                  <a:lnTo>
                    <a:pt x="542" y="1010"/>
                  </a:lnTo>
                  <a:close/>
                </a:path>
              </a:pathLst>
            </a:custGeom>
            <a:solidFill>
              <a:srgbClr val="FAFFF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3" name="Freeform 235"/>
            <p:cNvSpPr/>
            <p:nvPr/>
          </p:nvSpPr>
          <p:spPr>
            <a:xfrm>
              <a:off x="9959976" y="3148013"/>
              <a:ext cx="1028700" cy="1603375"/>
            </a:xfrm>
            <a:custGeom>
              <a:avLst/>
              <a:gdLst/>
              <a:ahLst/>
              <a:cxnLst>
                <a:cxn ang="0">
                  <a:pos x="860425" y="1603375"/>
                </a:cxn>
                <a:cxn ang="0">
                  <a:pos x="169862" y="1603375"/>
                </a:cxn>
                <a:cxn ang="0">
                  <a:pos x="0" y="0"/>
                </a:cxn>
                <a:cxn ang="0">
                  <a:pos x="1028700" y="0"/>
                </a:cxn>
                <a:cxn ang="0">
                  <a:pos x="860425" y="1603375"/>
                </a:cxn>
              </a:cxnLst>
              <a:pathLst>
                <a:path w="648" h="1010">
                  <a:moveTo>
                    <a:pt x="542" y="1010"/>
                  </a:moveTo>
                  <a:lnTo>
                    <a:pt x="107" y="1010"/>
                  </a:lnTo>
                  <a:lnTo>
                    <a:pt x="0" y="0"/>
                  </a:lnTo>
                  <a:lnTo>
                    <a:pt x="648" y="0"/>
                  </a:lnTo>
                  <a:lnTo>
                    <a:pt x="542" y="101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4" name="Freeform 236"/>
            <p:cNvSpPr/>
            <p:nvPr/>
          </p:nvSpPr>
          <p:spPr>
            <a:xfrm>
              <a:off x="10118726" y="4641851"/>
              <a:ext cx="712788" cy="10953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112" y="109538"/>
                </a:cxn>
                <a:cxn ang="0">
                  <a:pos x="701675" y="109538"/>
                </a:cxn>
                <a:cxn ang="0">
                  <a:pos x="712788" y="0"/>
                </a:cxn>
                <a:cxn ang="0">
                  <a:pos x="0" y="0"/>
                </a:cxn>
              </a:cxnLst>
              <a:pathLst>
                <a:path w="449" h="69">
                  <a:moveTo>
                    <a:pt x="0" y="0"/>
                  </a:moveTo>
                  <a:lnTo>
                    <a:pt x="7" y="69"/>
                  </a:lnTo>
                  <a:lnTo>
                    <a:pt x="442" y="69"/>
                  </a:lnTo>
                  <a:lnTo>
                    <a:pt x="449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A8C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5" name="Freeform 237"/>
            <p:cNvSpPr/>
            <p:nvPr/>
          </p:nvSpPr>
          <p:spPr>
            <a:xfrm>
              <a:off x="10118726" y="4641851"/>
              <a:ext cx="712788" cy="10953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112" y="109538"/>
                </a:cxn>
                <a:cxn ang="0">
                  <a:pos x="701675" y="109538"/>
                </a:cxn>
                <a:cxn ang="0">
                  <a:pos x="712788" y="0"/>
                </a:cxn>
                <a:cxn ang="0">
                  <a:pos x="0" y="0"/>
                </a:cxn>
              </a:cxnLst>
              <a:pathLst>
                <a:path w="449" h="69">
                  <a:moveTo>
                    <a:pt x="0" y="0"/>
                  </a:moveTo>
                  <a:lnTo>
                    <a:pt x="7" y="69"/>
                  </a:lnTo>
                  <a:lnTo>
                    <a:pt x="442" y="69"/>
                  </a:lnTo>
                  <a:lnTo>
                    <a:pt x="449" y="0"/>
                  </a:lnTo>
                  <a:lnTo>
                    <a:pt x="0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6" name="Freeform 238"/>
            <p:cNvSpPr/>
            <p:nvPr/>
          </p:nvSpPr>
          <p:spPr>
            <a:xfrm>
              <a:off x="9998076" y="3509963"/>
              <a:ext cx="952500" cy="881063"/>
            </a:xfrm>
            <a:custGeom>
              <a:avLst/>
              <a:gdLst/>
              <a:ahLst/>
              <a:cxnLst>
                <a:cxn ang="0">
                  <a:pos x="858837" y="881063"/>
                </a:cxn>
                <a:cxn ang="0">
                  <a:pos x="952500" y="0"/>
                </a:cxn>
                <a:cxn ang="0">
                  <a:pos x="0" y="0"/>
                </a:cxn>
                <a:cxn ang="0">
                  <a:pos x="93662" y="881063"/>
                </a:cxn>
                <a:cxn ang="0">
                  <a:pos x="858837" y="881063"/>
                </a:cxn>
              </a:cxnLst>
              <a:pathLst>
                <a:path w="600" h="555">
                  <a:moveTo>
                    <a:pt x="541" y="555"/>
                  </a:moveTo>
                  <a:lnTo>
                    <a:pt x="600" y="0"/>
                  </a:lnTo>
                  <a:lnTo>
                    <a:pt x="0" y="0"/>
                  </a:lnTo>
                  <a:lnTo>
                    <a:pt x="59" y="555"/>
                  </a:lnTo>
                  <a:lnTo>
                    <a:pt x="541" y="555"/>
                  </a:lnTo>
                  <a:close/>
                </a:path>
              </a:pathLst>
            </a:custGeom>
            <a:solidFill>
              <a:srgbClr val="40DDF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7" name="Freeform 239"/>
            <p:cNvSpPr/>
            <p:nvPr/>
          </p:nvSpPr>
          <p:spPr>
            <a:xfrm>
              <a:off x="9998076" y="3509963"/>
              <a:ext cx="952500" cy="881063"/>
            </a:xfrm>
            <a:custGeom>
              <a:avLst/>
              <a:gdLst/>
              <a:ahLst/>
              <a:cxnLst>
                <a:cxn ang="0">
                  <a:pos x="858837" y="881063"/>
                </a:cxn>
                <a:cxn ang="0">
                  <a:pos x="952500" y="0"/>
                </a:cxn>
                <a:cxn ang="0">
                  <a:pos x="0" y="0"/>
                </a:cxn>
                <a:cxn ang="0">
                  <a:pos x="93662" y="881063"/>
                </a:cxn>
                <a:cxn ang="0">
                  <a:pos x="858837" y="881063"/>
                </a:cxn>
              </a:cxnLst>
              <a:pathLst>
                <a:path w="600" h="555">
                  <a:moveTo>
                    <a:pt x="541" y="555"/>
                  </a:moveTo>
                  <a:lnTo>
                    <a:pt x="600" y="0"/>
                  </a:lnTo>
                  <a:lnTo>
                    <a:pt x="0" y="0"/>
                  </a:lnTo>
                  <a:lnTo>
                    <a:pt x="59" y="555"/>
                  </a:lnTo>
                  <a:lnTo>
                    <a:pt x="541" y="555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8" name="Freeform 240"/>
            <p:cNvSpPr/>
            <p:nvPr/>
          </p:nvSpPr>
          <p:spPr>
            <a:xfrm>
              <a:off x="10950576" y="3148013"/>
              <a:ext cx="38100" cy="361950"/>
            </a:xfrm>
            <a:custGeom>
              <a:avLst/>
              <a:gdLst/>
              <a:ahLst/>
              <a:cxnLst>
                <a:cxn ang="0">
                  <a:pos x="38100" y="0"/>
                </a:cxn>
                <a:cxn ang="0">
                  <a:pos x="0" y="361950"/>
                </a:cxn>
                <a:cxn ang="0">
                  <a:pos x="0" y="361950"/>
                </a:cxn>
                <a:cxn ang="0">
                  <a:pos x="38100" y="0"/>
                </a:cxn>
              </a:cxnLst>
              <a:pathLst>
                <a:path w="24" h="228">
                  <a:moveTo>
                    <a:pt x="24" y="0"/>
                  </a:moveTo>
                  <a:lnTo>
                    <a:pt x="0" y="228"/>
                  </a:lnTo>
                  <a:lnTo>
                    <a:pt x="0" y="228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9" name="Freeform 241"/>
            <p:cNvSpPr/>
            <p:nvPr/>
          </p:nvSpPr>
          <p:spPr>
            <a:xfrm>
              <a:off x="10950576" y="3148013"/>
              <a:ext cx="38100" cy="361950"/>
            </a:xfrm>
            <a:custGeom>
              <a:avLst/>
              <a:gdLst/>
              <a:ahLst/>
              <a:cxnLst>
                <a:cxn ang="0">
                  <a:pos x="38100" y="0"/>
                </a:cxn>
                <a:cxn ang="0">
                  <a:pos x="0" y="361950"/>
                </a:cxn>
                <a:cxn ang="0">
                  <a:pos x="0" y="361950"/>
                </a:cxn>
                <a:cxn ang="0">
                  <a:pos x="38100" y="0"/>
                </a:cxn>
              </a:cxnLst>
              <a:pathLst>
                <a:path w="24" h="228">
                  <a:moveTo>
                    <a:pt x="24" y="0"/>
                  </a:moveTo>
                  <a:lnTo>
                    <a:pt x="0" y="228"/>
                  </a:lnTo>
                  <a:lnTo>
                    <a:pt x="0" y="228"/>
                  </a:lnTo>
                  <a:lnTo>
                    <a:pt x="2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0" name="Freeform 242"/>
            <p:cNvSpPr/>
            <p:nvPr/>
          </p:nvSpPr>
          <p:spPr>
            <a:xfrm>
              <a:off x="10474326" y="3148013"/>
              <a:ext cx="514350" cy="361950"/>
            </a:xfrm>
            <a:custGeom>
              <a:avLst/>
              <a:gdLst/>
              <a:ahLst/>
              <a:cxnLst>
                <a:cxn ang="0">
                  <a:pos x="514350" y="0"/>
                </a:cxn>
                <a:cxn ang="0">
                  <a:pos x="365125" y="0"/>
                </a:cxn>
                <a:cxn ang="0">
                  <a:pos x="0" y="0"/>
                </a:cxn>
                <a:cxn ang="0">
                  <a:pos x="0" y="361950"/>
                </a:cxn>
                <a:cxn ang="0">
                  <a:pos x="476250" y="361950"/>
                </a:cxn>
                <a:cxn ang="0">
                  <a:pos x="514350" y="0"/>
                </a:cxn>
              </a:cxnLst>
              <a:pathLst>
                <a:path w="324" h="228">
                  <a:moveTo>
                    <a:pt x="324" y="0"/>
                  </a:moveTo>
                  <a:lnTo>
                    <a:pt x="230" y="0"/>
                  </a:lnTo>
                  <a:lnTo>
                    <a:pt x="0" y="0"/>
                  </a:lnTo>
                  <a:lnTo>
                    <a:pt x="0" y="228"/>
                  </a:lnTo>
                  <a:lnTo>
                    <a:pt x="300" y="228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D5D9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1" name="Freeform 243"/>
            <p:cNvSpPr/>
            <p:nvPr/>
          </p:nvSpPr>
          <p:spPr>
            <a:xfrm>
              <a:off x="10474326" y="3148013"/>
              <a:ext cx="514350" cy="361950"/>
            </a:xfrm>
            <a:custGeom>
              <a:avLst/>
              <a:gdLst/>
              <a:ahLst/>
              <a:cxnLst>
                <a:cxn ang="0">
                  <a:pos x="514350" y="0"/>
                </a:cxn>
                <a:cxn ang="0">
                  <a:pos x="365125" y="0"/>
                </a:cxn>
                <a:cxn ang="0">
                  <a:pos x="0" y="0"/>
                </a:cxn>
                <a:cxn ang="0">
                  <a:pos x="0" y="361950"/>
                </a:cxn>
                <a:cxn ang="0">
                  <a:pos x="476250" y="361950"/>
                </a:cxn>
                <a:cxn ang="0">
                  <a:pos x="514350" y="0"/>
                </a:cxn>
              </a:cxnLst>
              <a:pathLst>
                <a:path w="324" h="228">
                  <a:moveTo>
                    <a:pt x="324" y="0"/>
                  </a:moveTo>
                  <a:lnTo>
                    <a:pt x="230" y="0"/>
                  </a:lnTo>
                  <a:lnTo>
                    <a:pt x="0" y="0"/>
                  </a:lnTo>
                  <a:lnTo>
                    <a:pt x="0" y="228"/>
                  </a:lnTo>
                  <a:lnTo>
                    <a:pt x="300" y="228"/>
                  </a:lnTo>
                  <a:lnTo>
                    <a:pt x="32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2" name="Freeform 244"/>
            <p:cNvSpPr/>
            <p:nvPr/>
          </p:nvSpPr>
          <p:spPr>
            <a:xfrm>
              <a:off x="10850563" y="4449763"/>
              <a:ext cx="3175" cy="34925"/>
            </a:xfrm>
            <a:custGeom>
              <a:avLst/>
              <a:gdLst/>
              <a:ahLst/>
              <a:cxnLst>
                <a:cxn ang="0">
                  <a:pos x="3175" y="0"/>
                </a:cxn>
                <a:cxn ang="0">
                  <a:pos x="0" y="34925"/>
                </a:cxn>
                <a:cxn ang="0">
                  <a:pos x="0" y="34925"/>
                </a:cxn>
                <a:cxn ang="0">
                  <a:pos x="3175" y="0"/>
                </a:cxn>
              </a:cxnLst>
              <a:pathLst>
                <a:path w="2" h="22">
                  <a:moveTo>
                    <a:pt x="2" y="0"/>
                  </a:moveTo>
                  <a:lnTo>
                    <a:pt x="0" y="22"/>
                  </a:lnTo>
                  <a:lnTo>
                    <a:pt x="0" y="22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3" name="Freeform 245"/>
            <p:cNvSpPr/>
            <p:nvPr/>
          </p:nvSpPr>
          <p:spPr>
            <a:xfrm>
              <a:off x="10850563" y="4449763"/>
              <a:ext cx="3175" cy="34925"/>
            </a:xfrm>
            <a:custGeom>
              <a:avLst/>
              <a:gdLst/>
              <a:ahLst/>
              <a:cxnLst>
                <a:cxn ang="0">
                  <a:pos x="3175" y="0"/>
                </a:cxn>
                <a:cxn ang="0">
                  <a:pos x="0" y="34925"/>
                </a:cxn>
                <a:cxn ang="0">
                  <a:pos x="0" y="34925"/>
                </a:cxn>
                <a:cxn ang="0">
                  <a:pos x="3175" y="0"/>
                </a:cxn>
              </a:cxnLst>
              <a:pathLst>
                <a:path w="2" h="22">
                  <a:moveTo>
                    <a:pt x="2" y="0"/>
                  </a:moveTo>
                  <a:lnTo>
                    <a:pt x="0" y="22"/>
                  </a:lnTo>
                  <a:lnTo>
                    <a:pt x="0" y="22"/>
                  </a:lnTo>
                  <a:lnTo>
                    <a:pt x="2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4" name="Freeform 246"/>
            <p:cNvSpPr/>
            <p:nvPr/>
          </p:nvSpPr>
          <p:spPr>
            <a:xfrm>
              <a:off x="10831513" y="4484688"/>
              <a:ext cx="19050" cy="157163"/>
            </a:xfrm>
            <a:custGeom>
              <a:avLst/>
              <a:gdLst/>
              <a:ahLst/>
              <a:cxnLst>
                <a:cxn ang="0">
                  <a:pos x="19050" y="0"/>
                </a:cxn>
                <a:cxn ang="0">
                  <a:pos x="19050" y="0"/>
                </a:cxn>
                <a:cxn ang="0">
                  <a:pos x="0" y="157163"/>
                </a:cxn>
                <a:cxn ang="0">
                  <a:pos x="0" y="157163"/>
                </a:cxn>
                <a:cxn ang="0">
                  <a:pos x="19050" y="0"/>
                </a:cxn>
              </a:cxnLst>
              <a:pathLst>
                <a:path w="12" h="99">
                  <a:moveTo>
                    <a:pt x="12" y="0"/>
                  </a:moveTo>
                  <a:lnTo>
                    <a:pt x="12" y="0"/>
                  </a:lnTo>
                  <a:lnTo>
                    <a:pt x="0" y="99"/>
                  </a:lnTo>
                  <a:lnTo>
                    <a:pt x="0" y="99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5" name="Freeform 247"/>
            <p:cNvSpPr/>
            <p:nvPr/>
          </p:nvSpPr>
          <p:spPr>
            <a:xfrm>
              <a:off x="10831513" y="4484688"/>
              <a:ext cx="19050" cy="157163"/>
            </a:xfrm>
            <a:custGeom>
              <a:avLst/>
              <a:gdLst/>
              <a:ahLst/>
              <a:cxnLst>
                <a:cxn ang="0">
                  <a:pos x="19050" y="0"/>
                </a:cxn>
                <a:cxn ang="0">
                  <a:pos x="19050" y="0"/>
                </a:cxn>
                <a:cxn ang="0">
                  <a:pos x="0" y="157163"/>
                </a:cxn>
                <a:cxn ang="0">
                  <a:pos x="0" y="157163"/>
                </a:cxn>
                <a:cxn ang="0">
                  <a:pos x="19050" y="0"/>
                </a:cxn>
              </a:cxnLst>
              <a:pathLst>
                <a:path w="12" h="99">
                  <a:moveTo>
                    <a:pt x="12" y="0"/>
                  </a:moveTo>
                  <a:lnTo>
                    <a:pt x="12" y="0"/>
                  </a:lnTo>
                  <a:lnTo>
                    <a:pt x="0" y="99"/>
                  </a:lnTo>
                  <a:lnTo>
                    <a:pt x="0" y="99"/>
                  </a:lnTo>
                  <a:lnTo>
                    <a:pt x="12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6" name="Freeform 248"/>
            <p:cNvSpPr/>
            <p:nvPr/>
          </p:nvSpPr>
          <p:spPr>
            <a:xfrm>
              <a:off x="10474326" y="4213226"/>
              <a:ext cx="401638" cy="428625"/>
            </a:xfrm>
            <a:custGeom>
              <a:avLst/>
              <a:gdLst/>
              <a:ahLst/>
              <a:cxnLst>
                <a:cxn ang="0">
                  <a:pos x="401638" y="0"/>
                </a:cxn>
                <a:cxn ang="0">
                  <a:pos x="382587" y="177800"/>
                </a:cxn>
                <a:cxn ang="0">
                  <a:pos x="0" y="177800"/>
                </a:cxn>
                <a:cxn ang="0">
                  <a:pos x="0" y="428625"/>
                </a:cxn>
                <a:cxn ang="0">
                  <a:pos x="357187" y="428625"/>
                </a:cxn>
                <a:cxn ang="0">
                  <a:pos x="376237" y="271462"/>
                </a:cxn>
                <a:cxn ang="0">
                  <a:pos x="379412" y="236537"/>
                </a:cxn>
                <a:cxn ang="0">
                  <a:pos x="401638" y="0"/>
                </a:cxn>
              </a:cxnLst>
              <a:pathLst>
                <a:path w="253" h="270">
                  <a:moveTo>
                    <a:pt x="253" y="0"/>
                  </a:moveTo>
                  <a:lnTo>
                    <a:pt x="241" y="112"/>
                  </a:lnTo>
                  <a:lnTo>
                    <a:pt x="0" y="112"/>
                  </a:lnTo>
                  <a:lnTo>
                    <a:pt x="0" y="270"/>
                  </a:lnTo>
                  <a:lnTo>
                    <a:pt x="225" y="270"/>
                  </a:lnTo>
                  <a:lnTo>
                    <a:pt x="237" y="171"/>
                  </a:lnTo>
                  <a:lnTo>
                    <a:pt x="239" y="149"/>
                  </a:lnTo>
                  <a:lnTo>
                    <a:pt x="253" y="0"/>
                  </a:lnTo>
                  <a:close/>
                </a:path>
              </a:pathLst>
            </a:custGeom>
            <a:solidFill>
              <a:srgbClr val="D5D9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7" name="Freeform 249"/>
            <p:cNvSpPr/>
            <p:nvPr/>
          </p:nvSpPr>
          <p:spPr>
            <a:xfrm>
              <a:off x="10474326" y="4213226"/>
              <a:ext cx="401638" cy="428625"/>
            </a:xfrm>
            <a:custGeom>
              <a:avLst/>
              <a:gdLst/>
              <a:ahLst/>
              <a:cxnLst>
                <a:cxn ang="0">
                  <a:pos x="401638" y="0"/>
                </a:cxn>
                <a:cxn ang="0">
                  <a:pos x="382587" y="177800"/>
                </a:cxn>
                <a:cxn ang="0">
                  <a:pos x="0" y="177800"/>
                </a:cxn>
                <a:cxn ang="0">
                  <a:pos x="0" y="428625"/>
                </a:cxn>
                <a:cxn ang="0">
                  <a:pos x="357187" y="428625"/>
                </a:cxn>
                <a:cxn ang="0">
                  <a:pos x="376237" y="271462"/>
                </a:cxn>
                <a:cxn ang="0">
                  <a:pos x="379412" y="236537"/>
                </a:cxn>
                <a:cxn ang="0">
                  <a:pos x="401638" y="0"/>
                </a:cxn>
              </a:cxnLst>
              <a:pathLst>
                <a:path w="253" h="270">
                  <a:moveTo>
                    <a:pt x="253" y="0"/>
                  </a:moveTo>
                  <a:lnTo>
                    <a:pt x="241" y="112"/>
                  </a:lnTo>
                  <a:lnTo>
                    <a:pt x="0" y="112"/>
                  </a:lnTo>
                  <a:lnTo>
                    <a:pt x="0" y="270"/>
                  </a:lnTo>
                  <a:lnTo>
                    <a:pt x="225" y="270"/>
                  </a:lnTo>
                  <a:lnTo>
                    <a:pt x="237" y="171"/>
                  </a:lnTo>
                  <a:lnTo>
                    <a:pt x="239" y="149"/>
                  </a:lnTo>
                  <a:lnTo>
                    <a:pt x="253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8" name="Freeform 250"/>
            <p:cNvSpPr/>
            <p:nvPr/>
          </p:nvSpPr>
          <p:spPr>
            <a:xfrm>
              <a:off x="10474326" y="4641851"/>
              <a:ext cx="357188" cy="109538"/>
            </a:xfrm>
            <a:custGeom>
              <a:avLst/>
              <a:gdLst/>
              <a:ahLst/>
              <a:cxnLst>
                <a:cxn ang="0">
                  <a:pos x="357188" y="0"/>
                </a:cxn>
                <a:cxn ang="0">
                  <a:pos x="357188" y="0"/>
                </a:cxn>
                <a:cxn ang="0">
                  <a:pos x="0" y="0"/>
                </a:cxn>
                <a:cxn ang="0">
                  <a:pos x="0" y="109538"/>
                </a:cxn>
                <a:cxn ang="0">
                  <a:pos x="346075" y="109538"/>
                </a:cxn>
                <a:cxn ang="0">
                  <a:pos x="357188" y="0"/>
                </a:cxn>
              </a:cxnLst>
              <a:pathLst>
                <a:path w="225" h="69">
                  <a:moveTo>
                    <a:pt x="225" y="0"/>
                  </a:moveTo>
                  <a:lnTo>
                    <a:pt x="225" y="0"/>
                  </a:lnTo>
                  <a:lnTo>
                    <a:pt x="0" y="0"/>
                  </a:lnTo>
                  <a:lnTo>
                    <a:pt x="0" y="69"/>
                  </a:lnTo>
                  <a:lnTo>
                    <a:pt x="218" y="69"/>
                  </a:lnTo>
                  <a:lnTo>
                    <a:pt x="225" y="0"/>
                  </a:lnTo>
                  <a:close/>
                </a:path>
              </a:pathLst>
            </a:custGeom>
            <a:solidFill>
              <a:srgbClr val="008FA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9" name="Freeform 251"/>
            <p:cNvSpPr/>
            <p:nvPr/>
          </p:nvSpPr>
          <p:spPr>
            <a:xfrm>
              <a:off x="10474326" y="4641851"/>
              <a:ext cx="357188" cy="109538"/>
            </a:xfrm>
            <a:custGeom>
              <a:avLst/>
              <a:gdLst/>
              <a:ahLst/>
              <a:cxnLst>
                <a:cxn ang="0">
                  <a:pos x="357188" y="0"/>
                </a:cxn>
                <a:cxn ang="0">
                  <a:pos x="357188" y="0"/>
                </a:cxn>
                <a:cxn ang="0">
                  <a:pos x="0" y="0"/>
                </a:cxn>
                <a:cxn ang="0">
                  <a:pos x="0" y="109538"/>
                </a:cxn>
                <a:cxn ang="0">
                  <a:pos x="346075" y="109538"/>
                </a:cxn>
                <a:cxn ang="0">
                  <a:pos x="357188" y="0"/>
                </a:cxn>
              </a:cxnLst>
              <a:pathLst>
                <a:path w="225" h="69">
                  <a:moveTo>
                    <a:pt x="225" y="0"/>
                  </a:moveTo>
                  <a:lnTo>
                    <a:pt x="225" y="0"/>
                  </a:lnTo>
                  <a:lnTo>
                    <a:pt x="0" y="0"/>
                  </a:lnTo>
                  <a:lnTo>
                    <a:pt x="0" y="69"/>
                  </a:lnTo>
                  <a:lnTo>
                    <a:pt x="218" y="69"/>
                  </a:lnTo>
                  <a:lnTo>
                    <a:pt x="225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0" name="Freeform 252"/>
            <p:cNvSpPr/>
            <p:nvPr/>
          </p:nvSpPr>
          <p:spPr>
            <a:xfrm>
              <a:off x="10474326" y="3509963"/>
              <a:ext cx="476250" cy="881063"/>
            </a:xfrm>
            <a:custGeom>
              <a:avLst/>
              <a:gdLst/>
              <a:ahLst/>
              <a:cxnLst>
                <a:cxn ang="0">
                  <a:pos x="476250" y="0"/>
                </a:cxn>
                <a:cxn ang="0">
                  <a:pos x="476250" y="0"/>
                </a:cxn>
                <a:cxn ang="0">
                  <a:pos x="0" y="0"/>
                </a:cxn>
                <a:cxn ang="0">
                  <a:pos x="0" y="881063"/>
                </a:cxn>
                <a:cxn ang="0">
                  <a:pos x="382587" y="881063"/>
                </a:cxn>
                <a:cxn ang="0">
                  <a:pos x="401637" y="703262"/>
                </a:cxn>
                <a:cxn ang="0">
                  <a:pos x="465137" y="120650"/>
                </a:cxn>
                <a:cxn ang="0">
                  <a:pos x="476250" y="0"/>
                </a:cxn>
              </a:cxnLst>
              <a:pathLst>
                <a:path w="300" h="555">
                  <a:moveTo>
                    <a:pt x="300" y="0"/>
                  </a:moveTo>
                  <a:lnTo>
                    <a:pt x="300" y="0"/>
                  </a:lnTo>
                  <a:lnTo>
                    <a:pt x="0" y="0"/>
                  </a:lnTo>
                  <a:lnTo>
                    <a:pt x="0" y="555"/>
                  </a:lnTo>
                  <a:lnTo>
                    <a:pt x="241" y="555"/>
                  </a:lnTo>
                  <a:lnTo>
                    <a:pt x="253" y="443"/>
                  </a:lnTo>
                  <a:lnTo>
                    <a:pt x="293" y="76"/>
                  </a:lnTo>
                  <a:lnTo>
                    <a:pt x="300" y="0"/>
                  </a:lnTo>
                  <a:close/>
                </a:path>
              </a:pathLst>
            </a:custGeom>
            <a:solidFill>
              <a:srgbClr val="36BC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1" name="Freeform 253"/>
            <p:cNvSpPr/>
            <p:nvPr/>
          </p:nvSpPr>
          <p:spPr>
            <a:xfrm>
              <a:off x="10474326" y="3509963"/>
              <a:ext cx="476250" cy="881063"/>
            </a:xfrm>
            <a:custGeom>
              <a:avLst/>
              <a:gdLst/>
              <a:ahLst/>
              <a:cxnLst>
                <a:cxn ang="0">
                  <a:pos x="476250" y="0"/>
                </a:cxn>
                <a:cxn ang="0">
                  <a:pos x="476250" y="0"/>
                </a:cxn>
                <a:cxn ang="0">
                  <a:pos x="0" y="0"/>
                </a:cxn>
                <a:cxn ang="0">
                  <a:pos x="0" y="881063"/>
                </a:cxn>
                <a:cxn ang="0">
                  <a:pos x="382587" y="881063"/>
                </a:cxn>
                <a:cxn ang="0">
                  <a:pos x="401637" y="703262"/>
                </a:cxn>
                <a:cxn ang="0">
                  <a:pos x="465137" y="120650"/>
                </a:cxn>
                <a:cxn ang="0">
                  <a:pos x="476250" y="0"/>
                </a:cxn>
              </a:cxnLst>
              <a:pathLst>
                <a:path w="300" h="555">
                  <a:moveTo>
                    <a:pt x="300" y="0"/>
                  </a:moveTo>
                  <a:lnTo>
                    <a:pt x="300" y="0"/>
                  </a:lnTo>
                  <a:lnTo>
                    <a:pt x="0" y="0"/>
                  </a:lnTo>
                  <a:lnTo>
                    <a:pt x="0" y="555"/>
                  </a:lnTo>
                  <a:lnTo>
                    <a:pt x="241" y="555"/>
                  </a:lnTo>
                  <a:lnTo>
                    <a:pt x="253" y="443"/>
                  </a:lnTo>
                  <a:lnTo>
                    <a:pt x="293" y="76"/>
                  </a:lnTo>
                  <a:lnTo>
                    <a:pt x="300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2" name="Freeform 254"/>
            <p:cNvSpPr>
              <a:spLocks noEditPoints="1"/>
            </p:cNvSpPr>
            <p:nvPr/>
          </p:nvSpPr>
          <p:spPr>
            <a:xfrm>
              <a:off x="9863138" y="3894138"/>
              <a:ext cx="1447800" cy="1158875"/>
            </a:xfrm>
            <a:custGeom>
              <a:avLst/>
              <a:gdLst/>
              <a:ahLst/>
              <a:cxnLst>
                <a:cxn ang="0">
                  <a:pos x="540111" y="112877"/>
                </a:cxn>
                <a:cxn ang="0">
                  <a:pos x="108772" y="959458"/>
                </a:cxn>
                <a:cxn ang="0">
                  <a:pos x="176286" y="1158875"/>
                </a:cxn>
                <a:cxn ang="0">
                  <a:pos x="1447800" y="741228"/>
                </a:cxn>
                <a:cxn ang="0">
                  <a:pos x="1384036" y="538049"/>
                </a:cxn>
                <a:cxn ang="0">
                  <a:pos x="540111" y="112877"/>
                </a:cxn>
                <a:cxn ang="0">
                  <a:pos x="341320" y="880443"/>
                </a:cxn>
                <a:cxn ang="0">
                  <a:pos x="615127" y="346157"/>
                </a:cxn>
                <a:cxn ang="0">
                  <a:pos x="1151488" y="613300"/>
                </a:cxn>
                <a:cxn ang="0">
                  <a:pos x="341320" y="880443"/>
                </a:cxn>
              </a:cxnLst>
              <a:pathLst>
                <a:path w="386" h="308">
                  <a:moveTo>
                    <a:pt x="144" y="30"/>
                  </a:moveTo>
                  <a:cubicBezTo>
                    <a:pt x="50" y="61"/>
                    <a:pt x="0" y="161"/>
                    <a:pt x="29" y="255"/>
                  </a:cubicBezTo>
                  <a:cubicBezTo>
                    <a:pt x="47" y="308"/>
                    <a:pt x="47" y="308"/>
                    <a:pt x="47" y="308"/>
                  </a:cubicBezTo>
                  <a:cubicBezTo>
                    <a:pt x="386" y="197"/>
                    <a:pt x="386" y="197"/>
                    <a:pt x="386" y="197"/>
                  </a:cubicBezTo>
                  <a:cubicBezTo>
                    <a:pt x="369" y="143"/>
                    <a:pt x="369" y="143"/>
                    <a:pt x="369" y="143"/>
                  </a:cubicBezTo>
                  <a:cubicBezTo>
                    <a:pt x="337" y="50"/>
                    <a:pt x="237" y="0"/>
                    <a:pt x="144" y="30"/>
                  </a:cubicBezTo>
                  <a:close/>
                  <a:moveTo>
                    <a:pt x="91" y="234"/>
                  </a:moveTo>
                  <a:cubicBezTo>
                    <a:pt x="72" y="175"/>
                    <a:pt x="104" y="111"/>
                    <a:pt x="164" y="92"/>
                  </a:cubicBezTo>
                  <a:cubicBezTo>
                    <a:pt x="223" y="72"/>
                    <a:pt x="287" y="104"/>
                    <a:pt x="307" y="163"/>
                  </a:cubicBezTo>
                  <a:lnTo>
                    <a:pt x="91" y="234"/>
                  </a:lnTo>
                  <a:close/>
                </a:path>
              </a:pathLst>
            </a:custGeom>
            <a:solidFill>
              <a:srgbClr val="29506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3" name="Freeform 255"/>
            <p:cNvSpPr/>
            <p:nvPr/>
          </p:nvSpPr>
          <p:spPr>
            <a:xfrm>
              <a:off x="10845801" y="4657726"/>
              <a:ext cx="63500" cy="120650"/>
            </a:xfrm>
            <a:custGeom>
              <a:avLst/>
              <a:gdLst/>
              <a:ahLst/>
              <a:cxnLst>
                <a:cxn ang="0">
                  <a:pos x="63500" y="109339"/>
                </a:cxn>
                <a:cxn ang="0">
                  <a:pos x="33617" y="15081"/>
                </a:cxn>
                <a:cxn ang="0">
                  <a:pos x="11205" y="3770"/>
                </a:cxn>
                <a:cxn ang="0">
                  <a:pos x="0" y="26392"/>
                </a:cxn>
                <a:cxn ang="0">
                  <a:pos x="33617" y="120650"/>
                </a:cxn>
                <a:cxn ang="0">
                  <a:pos x="63500" y="109339"/>
                </a:cxn>
              </a:cxnLst>
              <a:pathLst>
                <a:path w="17" h="32">
                  <a:moveTo>
                    <a:pt x="17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8" y="1"/>
                    <a:pt x="6" y="0"/>
                    <a:pt x="3" y="1"/>
                  </a:cubicBezTo>
                  <a:cubicBezTo>
                    <a:pt x="1" y="2"/>
                    <a:pt x="0" y="4"/>
                    <a:pt x="0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7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4" name="Freeform 256"/>
            <p:cNvSpPr/>
            <p:nvPr/>
          </p:nvSpPr>
          <p:spPr>
            <a:xfrm>
              <a:off x="10733088" y="4695826"/>
              <a:ext cx="68263" cy="115888"/>
            </a:xfrm>
            <a:custGeom>
              <a:avLst/>
              <a:gdLst/>
              <a:ahLst/>
              <a:cxnLst>
                <a:cxn ang="0">
                  <a:pos x="68263" y="104673"/>
                </a:cxn>
                <a:cxn ang="0">
                  <a:pos x="37923" y="11214"/>
                </a:cxn>
                <a:cxn ang="0">
                  <a:pos x="15169" y="3738"/>
                </a:cxn>
                <a:cxn ang="0">
                  <a:pos x="3792" y="22429"/>
                </a:cxn>
                <a:cxn ang="0">
                  <a:pos x="34131" y="115888"/>
                </a:cxn>
                <a:cxn ang="0">
                  <a:pos x="68263" y="104673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7" y="0"/>
                    <a:pt x="4" y="1"/>
                  </a:cubicBezTo>
                  <a:cubicBezTo>
                    <a:pt x="2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8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5" name="Freeform 257"/>
            <p:cNvSpPr/>
            <p:nvPr/>
          </p:nvSpPr>
          <p:spPr>
            <a:xfrm>
              <a:off x="10625138" y="4729163"/>
              <a:ext cx="66675" cy="120650"/>
            </a:xfrm>
            <a:custGeom>
              <a:avLst/>
              <a:gdLst/>
              <a:ahLst/>
              <a:cxnLst>
                <a:cxn ang="0">
                  <a:pos x="66675" y="109339"/>
                </a:cxn>
                <a:cxn ang="0">
                  <a:pos x="37041" y="15081"/>
                </a:cxn>
                <a:cxn ang="0">
                  <a:pos x="14816" y="3770"/>
                </a:cxn>
                <a:cxn ang="0">
                  <a:pos x="3704" y="26392"/>
                </a:cxn>
                <a:cxn ang="0">
                  <a:pos x="33337" y="120650"/>
                </a:cxn>
                <a:cxn ang="0">
                  <a:pos x="66675" y="109339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7" y="0"/>
                    <a:pt x="4" y="1"/>
                  </a:cubicBezTo>
                  <a:cubicBezTo>
                    <a:pt x="2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6" name="Freeform 258"/>
            <p:cNvSpPr/>
            <p:nvPr/>
          </p:nvSpPr>
          <p:spPr>
            <a:xfrm>
              <a:off x="11172826" y="4548188"/>
              <a:ext cx="68263" cy="120650"/>
            </a:xfrm>
            <a:custGeom>
              <a:avLst/>
              <a:gdLst/>
              <a:ahLst/>
              <a:cxnLst>
                <a:cxn ang="0">
                  <a:pos x="68263" y="109339"/>
                </a:cxn>
                <a:cxn ang="0">
                  <a:pos x="34131" y="15081"/>
                </a:cxn>
                <a:cxn ang="0">
                  <a:pos x="15169" y="3770"/>
                </a:cxn>
                <a:cxn ang="0">
                  <a:pos x="3792" y="26392"/>
                </a:cxn>
                <a:cxn ang="0">
                  <a:pos x="34131" y="120650"/>
                </a:cxn>
                <a:cxn ang="0">
                  <a:pos x="68263" y="109339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1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7" name="Freeform 259"/>
            <p:cNvSpPr/>
            <p:nvPr/>
          </p:nvSpPr>
          <p:spPr>
            <a:xfrm>
              <a:off x="11063288" y="4586288"/>
              <a:ext cx="68263" cy="120650"/>
            </a:xfrm>
            <a:custGeom>
              <a:avLst/>
              <a:gdLst/>
              <a:ahLst/>
              <a:cxnLst>
                <a:cxn ang="0">
                  <a:pos x="68263" y="109339"/>
                </a:cxn>
                <a:cxn ang="0">
                  <a:pos x="34131" y="15081"/>
                </a:cxn>
                <a:cxn ang="0">
                  <a:pos x="11377" y="3770"/>
                </a:cxn>
                <a:cxn ang="0">
                  <a:pos x="3792" y="26392"/>
                </a:cxn>
                <a:cxn ang="0">
                  <a:pos x="34131" y="120650"/>
                </a:cxn>
                <a:cxn ang="0">
                  <a:pos x="68263" y="109339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1"/>
                    <a:pt x="6" y="0"/>
                    <a:pt x="3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8" name="Freeform 260"/>
            <p:cNvSpPr/>
            <p:nvPr/>
          </p:nvSpPr>
          <p:spPr>
            <a:xfrm>
              <a:off x="10955338" y="4624388"/>
              <a:ext cx="63500" cy="115888"/>
            </a:xfrm>
            <a:custGeom>
              <a:avLst/>
              <a:gdLst/>
              <a:ahLst/>
              <a:cxnLst>
                <a:cxn ang="0">
                  <a:pos x="63500" y="104673"/>
                </a:cxn>
                <a:cxn ang="0">
                  <a:pos x="33617" y="11214"/>
                </a:cxn>
                <a:cxn ang="0">
                  <a:pos x="11205" y="0"/>
                </a:cxn>
                <a:cxn ang="0">
                  <a:pos x="0" y="22429"/>
                </a:cxn>
                <a:cxn ang="0">
                  <a:pos x="33617" y="115888"/>
                </a:cxn>
                <a:cxn ang="0">
                  <a:pos x="63500" y="104673"/>
                </a:cxn>
              </a:cxnLst>
              <a:pathLst>
                <a:path w="17" h="31">
                  <a:moveTo>
                    <a:pt x="17" y="28"/>
                  </a:moveTo>
                  <a:cubicBezTo>
                    <a:pt x="9" y="3"/>
                    <a:pt x="9" y="3"/>
                    <a:pt x="9" y="3"/>
                  </a:cubicBezTo>
                  <a:cubicBezTo>
                    <a:pt x="8" y="1"/>
                    <a:pt x="6" y="0"/>
                    <a:pt x="3" y="0"/>
                  </a:cubicBezTo>
                  <a:cubicBezTo>
                    <a:pt x="1" y="1"/>
                    <a:pt x="0" y="4"/>
                    <a:pt x="0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7" y="28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9" name="Freeform 261"/>
            <p:cNvSpPr/>
            <p:nvPr/>
          </p:nvSpPr>
          <p:spPr>
            <a:xfrm>
              <a:off x="10515601" y="4767263"/>
              <a:ext cx="68263" cy="115888"/>
            </a:xfrm>
            <a:custGeom>
              <a:avLst/>
              <a:gdLst/>
              <a:ahLst/>
              <a:cxnLst>
                <a:cxn ang="0">
                  <a:pos x="68263" y="108411"/>
                </a:cxn>
                <a:cxn ang="0">
                  <a:pos x="37923" y="14953"/>
                </a:cxn>
                <a:cxn ang="0">
                  <a:pos x="15169" y="3738"/>
                </a:cxn>
                <a:cxn ang="0">
                  <a:pos x="3792" y="26168"/>
                </a:cxn>
                <a:cxn ang="0">
                  <a:pos x="34131" y="115888"/>
                </a:cxn>
                <a:cxn ang="0">
                  <a:pos x="68263" y="108411"/>
                </a:cxn>
              </a:cxnLst>
              <a:pathLst>
                <a:path w="18" h="31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2" y="1"/>
                    <a:pt x="0" y="4"/>
                    <a:pt x="1" y="7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40" name="Freeform 262"/>
            <p:cNvSpPr/>
            <p:nvPr/>
          </p:nvSpPr>
          <p:spPr>
            <a:xfrm>
              <a:off x="10407651" y="4800601"/>
              <a:ext cx="66675" cy="120650"/>
            </a:xfrm>
            <a:custGeom>
              <a:avLst/>
              <a:gdLst/>
              <a:ahLst/>
              <a:cxnLst>
                <a:cxn ang="0">
                  <a:pos x="66675" y="109339"/>
                </a:cxn>
                <a:cxn ang="0">
                  <a:pos x="37041" y="15081"/>
                </a:cxn>
                <a:cxn ang="0">
                  <a:pos x="14816" y="3770"/>
                </a:cxn>
                <a:cxn ang="0">
                  <a:pos x="3704" y="26392"/>
                </a:cxn>
                <a:cxn ang="0">
                  <a:pos x="33337" y="120650"/>
                </a:cxn>
                <a:cxn ang="0">
                  <a:pos x="66675" y="109339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2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41" name="Freeform 263"/>
            <p:cNvSpPr/>
            <p:nvPr/>
          </p:nvSpPr>
          <p:spPr>
            <a:xfrm>
              <a:off x="10298113" y="4838701"/>
              <a:ext cx="68263" cy="119063"/>
            </a:xfrm>
            <a:custGeom>
              <a:avLst/>
              <a:gdLst/>
              <a:ahLst/>
              <a:cxnLst>
                <a:cxn ang="0">
                  <a:pos x="68263" y="107900"/>
                </a:cxn>
                <a:cxn ang="0">
                  <a:pos x="37923" y="14882"/>
                </a:cxn>
                <a:cxn ang="0">
                  <a:pos x="15169" y="3720"/>
                </a:cxn>
                <a:cxn ang="0">
                  <a:pos x="3792" y="26045"/>
                </a:cxn>
                <a:cxn ang="0">
                  <a:pos x="34131" y="119063"/>
                </a:cxn>
                <a:cxn ang="0">
                  <a:pos x="68263" y="107900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42" name="Freeform 264"/>
            <p:cNvSpPr/>
            <p:nvPr/>
          </p:nvSpPr>
          <p:spPr>
            <a:xfrm>
              <a:off x="10188576" y="4875213"/>
              <a:ext cx="68263" cy="117475"/>
            </a:xfrm>
            <a:custGeom>
              <a:avLst/>
              <a:gdLst/>
              <a:ahLst/>
              <a:cxnLst>
                <a:cxn ang="0">
                  <a:pos x="68263" y="106106"/>
                </a:cxn>
                <a:cxn ang="0">
                  <a:pos x="37923" y="11368"/>
                </a:cxn>
                <a:cxn ang="0">
                  <a:pos x="15169" y="0"/>
                </a:cxn>
                <a:cxn ang="0">
                  <a:pos x="3792" y="22737"/>
                </a:cxn>
                <a:cxn ang="0">
                  <a:pos x="34131" y="117475"/>
                </a:cxn>
                <a:cxn ang="0">
                  <a:pos x="68263" y="106106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6" y="0"/>
                    <a:pt x="4" y="0"/>
                  </a:cubicBezTo>
                  <a:cubicBezTo>
                    <a:pt x="1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8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43" name="Freeform 265"/>
            <p:cNvSpPr/>
            <p:nvPr/>
          </p:nvSpPr>
          <p:spPr>
            <a:xfrm>
              <a:off x="10080626" y="4910138"/>
              <a:ext cx="66675" cy="119063"/>
            </a:xfrm>
            <a:custGeom>
              <a:avLst/>
              <a:gdLst/>
              <a:ahLst/>
              <a:cxnLst>
                <a:cxn ang="0">
                  <a:pos x="66675" y="107900"/>
                </a:cxn>
                <a:cxn ang="0">
                  <a:pos x="37041" y="14882"/>
                </a:cxn>
                <a:cxn ang="0">
                  <a:pos x="14816" y="3720"/>
                </a:cxn>
                <a:cxn ang="0">
                  <a:pos x="3704" y="26045"/>
                </a:cxn>
                <a:cxn ang="0">
                  <a:pos x="33337" y="119063"/>
                </a:cxn>
                <a:cxn ang="0">
                  <a:pos x="66675" y="107900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8344" name="组合 467"/>
          <p:cNvGrpSpPr/>
          <p:nvPr/>
        </p:nvGrpSpPr>
        <p:grpSpPr>
          <a:xfrm>
            <a:off x="6973888" y="3683000"/>
            <a:ext cx="1044575" cy="1357313"/>
            <a:chOff x="7929563" y="2716213"/>
            <a:chExt cx="1592263" cy="2073275"/>
          </a:xfrm>
        </p:grpSpPr>
        <p:sp>
          <p:nvSpPr>
            <p:cNvPr id="8345" name="Freeform 141"/>
            <p:cNvSpPr/>
            <p:nvPr/>
          </p:nvSpPr>
          <p:spPr>
            <a:xfrm>
              <a:off x="7929563" y="2741613"/>
              <a:ext cx="1444625" cy="2025650"/>
            </a:xfrm>
            <a:custGeom>
              <a:avLst/>
              <a:gdLst/>
              <a:ahLst/>
              <a:cxnLst>
                <a:cxn ang="0">
                  <a:pos x="1444625" y="128015"/>
                </a:cxn>
                <a:cxn ang="0">
                  <a:pos x="1328304" y="11295"/>
                </a:cxn>
                <a:cxn ang="0">
                  <a:pos x="176356" y="7530"/>
                </a:cxn>
                <a:cxn ang="0">
                  <a:pos x="157595" y="7530"/>
                </a:cxn>
                <a:cxn ang="0">
                  <a:pos x="116320" y="0"/>
                </a:cxn>
                <a:cxn ang="0">
                  <a:pos x="108815" y="0"/>
                </a:cxn>
                <a:cxn ang="0">
                  <a:pos x="3752" y="105424"/>
                </a:cxn>
                <a:cxn ang="0">
                  <a:pos x="0" y="1920225"/>
                </a:cxn>
                <a:cxn ang="0">
                  <a:pos x="101311" y="2021884"/>
                </a:cxn>
                <a:cxn ang="0">
                  <a:pos x="112568" y="2021884"/>
                </a:cxn>
                <a:cxn ang="0">
                  <a:pos x="142586" y="2018119"/>
                </a:cxn>
                <a:cxn ang="0">
                  <a:pos x="172604" y="2021884"/>
                </a:cxn>
                <a:cxn ang="0">
                  <a:pos x="1324552" y="2025650"/>
                </a:cxn>
                <a:cxn ang="0">
                  <a:pos x="1440872" y="1908930"/>
                </a:cxn>
                <a:cxn ang="0">
                  <a:pos x="1444625" y="538416"/>
                </a:cxn>
                <a:cxn ang="0">
                  <a:pos x="1444625" y="128015"/>
                </a:cxn>
              </a:cxnLst>
              <a:pathLst>
                <a:path w="385" h="538">
                  <a:moveTo>
                    <a:pt x="385" y="34"/>
                  </a:moveTo>
                  <a:cubicBezTo>
                    <a:pt x="385" y="17"/>
                    <a:pt x="371" y="3"/>
                    <a:pt x="354" y="3"/>
                  </a:cubicBezTo>
                  <a:cubicBezTo>
                    <a:pt x="47" y="2"/>
                    <a:pt x="47" y="2"/>
                    <a:pt x="47" y="2"/>
                  </a:cubicBezTo>
                  <a:cubicBezTo>
                    <a:pt x="45" y="2"/>
                    <a:pt x="44" y="2"/>
                    <a:pt x="42" y="2"/>
                  </a:cubicBezTo>
                  <a:cubicBezTo>
                    <a:pt x="39" y="1"/>
                    <a:pt x="35" y="0"/>
                    <a:pt x="31" y="0"/>
                  </a:cubicBezTo>
                  <a:cubicBezTo>
                    <a:pt x="29" y="0"/>
                    <a:pt x="29" y="0"/>
                    <a:pt x="29" y="0"/>
                  </a:cubicBezTo>
                  <a:cubicBezTo>
                    <a:pt x="14" y="0"/>
                    <a:pt x="1" y="13"/>
                    <a:pt x="1" y="28"/>
                  </a:cubicBezTo>
                  <a:cubicBezTo>
                    <a:pt x="0" y="510"/>
                    <a:pt x="0" y="510"/>
                    <a:pt x="0" y="510"/>
                  </a:cubicBezTo>
                  <a:cubicBezTo>
                    <a:pt x="0" y="525"/>
                    <a:pt x="12" y="537"/>
                    <a:pt x="27" y="537"/>
                  </a:cubicBezTo>
                  <a:cubicBezTo>
                    <a:pt x="30" y="537"/>
                    <a:pt x="30" y="537"/>
                    <a:pt x="30" y="537"/>
                  </a:cubicBezTo>
                  <a:cubicBezTo>
                    <a:pt x="33" y="537"/>
                    <a:pt x="35" y="537"/>
                    <a:pt x="38" y="536"/>
                  </a:cubicBezTo>
                  <a:cubicBezTo>
                    <a:pt x="40" y="537"/>
                    <a:pt x="43" y="537"/>
                    <a:pt x="46" y="537"/>
                  </a:cubicBezTo>
                  <a:cubicBezTo>
                    <a:pt x="353" y="538"/>
                    <a:pt x="353" y="538"/>
                    <a:pt x="353" y="538"/>
                  </a:cubicBezTo>
                  <a:cubicBezTo>
                    <a:pt x="370" y="538"/>
                    <a:pt x="384" y="524"/>
                    <a:pt x="384" y="507"/>
                  </a:cubicBezTo>
                  <a:cubicBezTo>
                    <a:pt x="385" y="143"/>
                    <a:pt x="385" y="143"/>
                    <a:pt x="385" y="143"/>
                  </a:cubicBezTo>
                  <a:cubicBezTo>
                    <a:pt x="385" y="34"/>
                    <a:pt x="385" y="34"/>
                    <a:pt x="385" y="34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46" name="Freeform 142"/>
            <p:cNvSpPr/>
            <p:nvPr/>
          </p:nvSpPr>
          <p:spPr>
            <a:xfrm>
              <a:off x="8128001" y="2825751"/>
              <a:ext cx="1393825" cy="1941513"/>
            </a:xfrm>
            <a:custGeom>
              <a:avLst/>
              <a:gdLst/>
              <a:ahLst/>
              <a:cxnLst>
                <a:cxn ang="0">
                  <a:pos x="1390068" y="1824871"/>
                </a:cxn>
                <a:cxn ang="0">
                  <a:pos x="1269845" y="1941513"/>
                </a:cxn>
                <a:cxn ang="0">
                  <a:pos x="116465" y="1937750"/>
                </a:cxn>
                <a:cxn ang="0">
                  <a:pos x="0" y="1821109"/>
                </a:cxn>
                <a:cxn ang="0">
                  <a:pos x="3756" y="116641"/>
                </a:cxn>
                <a:cxn ang="0">
                  <a:pos x="123979" y="0"/>
                </a:cxn>
                <a:cxn ang="0">
                  <a:pos x="1273602" y="3762"/>
                </a:cxn>
                <a:cxn ang="0">
                  <a:pos x="1393825" y="120403"/>
                </a:cxn>
                <a:cxn ang="0">
                  <a:pos x="1390068" y="1824871"/>
                </a:cxn>
              </a:cxnLst>
              <a:pathLst>
                <a:path w="371" h="516">
                  <a:moveTo>
                    <a:pt x="370" y="485"/>
                  </a:moveTo>
                  <a:cubicBezTo>
                    <a:pt x="370" y="502"/>
                    <a:pt x="355" y="516"/>
                    <a:pt x="338" y="516"/>
                  </a:cubicBezTo>
                  <a:cubicBezTo>
                    <a:pt x="31" y="515"/>
                    <a:pt x="31" y="515"/>
                    <a:pt x="31" y="515"/>
                  </a:cubicBezTo>
                  <a:cubicBezTo>
                    <a:pt x="14" y="515"/>
                    <a:pt x="0" y="501"/>
                    <a:pt x="0" y="484"/>
                  </a:cubicBezTo>
                  <a:cubicBezTo>
                    <a:pt x="1" y="31"/>
                    <a:pt x="1" y="31"/>
                    <a:pt x="1" y="31"/>
                  </a:cubicBezTo>
                  <a:cubicBezTo>
                    <a:pt x="1" y="14"/>
                    <a:pt x="15" y="0"/>
                    <a:pt x="33" y="0"/>
                  </a:cubicBezTo>
                  <a:cubicBezTo>
                    <a:pt x="339" y="1"/>
                    <a:pt x="339" y="1"/>
                    <a:pt x="339" y="1"/>
                  </a:cubicBezTo>
                  <a:cubicBezTo>
                    <a:pt x="357" y="1"/>
                    <a:pt x="371" y="15"/>
                    <a:pt x="371" y="32"/>
                  </a:cubicBezTo>
                  <a:cubicBezTo>
                    <a:pt x="370" y="485"/>
                    <a:pt x="370" y="485"/>
                    <a:pt x="370" y="485"/>
                  </a:cubicBezTo>
                </a:path>
              </a:pathLst>
            </a:custGeom>
            <a:solidFill>
              <a:srgbClr val="203E54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47" name="Freeform 143"/>
            <p:cNvSpPr/>
            <p:nvPr/>
          </p:nvSpPr>
          <p:spPr>
            <a:xfrm>
              <a:off x="8181976" y="2817813"/>
              <a:ext cx="1208088" cy="1878013"/>
            </a:xfrm>
            <a:custGeom>
              <a:avLst/>
              <a:gdLst/>
              <a:ahLst/>
              <a:cxnLst>
                <a:cxn ang="0">
                  <a:pos x="1204912" y="1878013"/>
                </a:cxn>
                <a:cxn ang="0">
                  <a:pos x="0" y="1873250"/>
                </a:cxn>
                <a:cxn ang="0">
                  <a:pos x="6350" y="0"/>
                </a:cxn>
                <a:cxn ang="0">
                  <a:pos x="1208088" y="3175"/>
                </a:cxn>
                <a:cxn ang="0">
                  <a:pos x="1204912" y="1878013"/>
                </a:cxn>
              </a:cxnLst>
              <a:pathLst>
                <a:path w="761" h="1183">
                  <a:moveTo>
                    <a:pt x="759" y="1183"/>
                  </a:moveTo>
                  <a:lnTo>
                    <a:pt x="0" y="1180"/>
                  </a:lnTo>
                  <a:lnTo>
                    <a:pt x="4" y="0"/>
                  </a:lnTo>
                  <a:lnTo>
                    <a:pt x="761" y="2"/>
                  </a:lnTo>
                  <a:lnTo>
                    <a:pt x="759" y="1183"/>
                  </a:lnTo>
                  <a:close/>
                </a:path>
              </a:pathLst>
            </a:custGeom>
            <a:solidFill>
              <a:srgbClr val="FCFFF6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48" name="Freeform 144"/>
            <p:cNvSpPr/>
            <p:nvPr/>
          </p:nvSpPr>
          <p:spPr>
            <a:xfrm>
              <a:off x="8181976" y="2817813"/>
              <a:ext cx="1208088" cy="1878013"/>
            </a:xfrm>
            <a:custGeom>
              <a:avLst/>
              <a:gdLst/>
              <a:ahLst/>
              <a:cxnLst>
                <a:cxn ang="0">
                  <a:pos x="1204912" y="1878013"/>
                </a:cxn>
                <a:cxn ang="0">
                  <a:pos x="0" y="1873250"/>
                </a:cxn>
                <a:cxn ang="0">
                  <a:pos x="6350" y="0"/>
                </a:cxn>
                <a:cxn ang="0">
                  <a:pos x="1208088" y="3175"/>
                </a:cxn>
                <a:cxn ang="0">
                  <a:pos x="1204912" y="1878013"/>
                </a:cxn>
              </a:cxnLst>
              <a:pathLst>
                <a:path w="761" h="1183">
                  <a:moveTo>
                    <a:pt x="759" y="1183"/>
                  </a:moveTo>
                  <a:lnTo>
                    <a:pt x="0" y="1180"/>
                  </a:lnTo>
                  <a:lnTo>
                    <a:pt x="4" y="0"/>
                  </a:lnTo>
                  <a:lnTo>
                    <a:pt x="761" y="2"/>
                  </a:lnTo>
                  <a:lnTo>
                    <a:pt x="759" y="1183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49" name="Freeform 145"/>
            <p:cNvSpPr/>
            <p:nvPr/>
          </p:nvSpPr>
          <p:spPr>
            <a:xfrm>
              <a:off x="8128001" y="2749551"/>
              <a:ext cx="1393825" cy="1855788"/>
            </a:xfrm>
            <a:custGeom>
              <a:avLst/>
              <a:gdLst/>
              <a:ahLst/>
              <a:cxnLst>
                <a:cxn ang="0">
                  <a:pos x="1390068" y="1739095"/>
                </a:cxn>
                <a:cxn ang="0">
                  <a:pos x="1269845" y="1855788"/>
                </a:cxn>
                <a:cxn ang="0">
                  <a:pos x="116465" y="1852023"/>
                </a:cxn>
                <a:cxn ang="0">
                  <a:pos x="0" y="1735331"/>
                </a:cxn>
                <a:cxn ang="0">
                  <a:pos x="3756" y="116692"/>
                </a:cxn>
                <a:cxn ang="0">
                  <a:pos x="123979" y="0"/>
                </a:cxn>
                <a:cxn ang="0">
                  <a:pos x="1273602" y="3764"/>
                </a:cxn>
                <a:cxn ang="0">
                  <a:pos x="1393825" y="120456"/>
                </a:cxn>
                <a:cxn ang="0">
                  <a:pos x="1390068" y="1739095"/>
                </a:cxn>
              </a:cxnLst>
              <a:pathLst>
                <a:path w="371" h="493">
                  <a:moveTo>
                    <a:pt x="370" y="462"/>
                  </a:moveTo>
                  <a:cubicBezTo>
                    <a:pt x="370" y="479"/>
                    <a:pt x="356" y="493"/>
                    <a:pt x="338" y="493"/>
                  </a:cubicBezTo>
                  <a:cubicBezTo>
                    <a:pt x="31" y="492"/>
                    <a:pt x="31" y="492"/>
                    <a:pt x="31" y="492"/>
                  </a:cubicBezTo>
                  <a:cubicBezTo>
                    <a:pt x="14" y="492"/>
                    <a:pt x="0" y="478"/>
                    <a:pt x="0" y="461"/>
                  </a:cubicBezTo>
                  <a:cubicBezTo>
                    <a:pt x="1" y="31"/>
                    <a:pt x="1" y="31"/>
                    <a:pt x="1" y="31"/>
                  </a:cubicBezTo>
                  <a:cubicBezTo>
                    <a:pt x="1" y="14"/>
                    <a:pt x="15" y="0"/>
                    <a:pt x="33" y="0"/>
                  </a:cubicBezTo>
                  <a:cubicBezTo>
                    <a:pt x="339" y="1"/>
                    <a:pt x="339" y="1"/>
                    <a:pt x="339" y="1"/>
                  </a:cubicBezTo>
                  <a:cubicBezTo>
                    <a:pt x="357" y="1"/>
                    <a:pt x="371" y="15"/>
                    <a:pt x="371" y="32"/>
                  </a:cubicBezTo>
                  <a:cubicBezTo>
                    <a:pt x="370" y="462"/>
                    <a:pt x="370" y="462"/>
                    <a:pt x="370" y="462"/>
                  </a:cubicBezTo>
                </a:path>
              </a:pathLst>
            </a:custGeom>
            <a:solidFill>
              <a:srgbClr val="29506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50" name="Freeform 146"/>
            <p:cNvSpPr/>
            <p:nvPr/>
          </p:nvSpPr>
          <p:spPr>
            <a:xfrm>
              <a:off x="8072438" y="2716213"/>
              <a:ext cx="225425" cy="2073275"/>
            </a:xfrm>
            <a:custGeom>
              <a:avLst/>
              <a:gdLst/>
              <a:ahLst/>
              <a:cxnLst>
                <a:cxn ang="0">
                  <a:pos x="221667" y="1967918"/>
                </a:cxn>
                <a:cxn ang="0">
                  <a:pos x="116469" y="2073275"/>
                </a:cxn>
                <a:cxn ang="0">
                  <a:pos x="105198" y="2073275"/>
                </a:cxn>
                <a:cxn ang="0">
                  <a:pos x="0" y="1967918"/>
                </a:cxn>
                <a:cxn ang="0">
                  <a:pos x="3757" y="109119"/>
                </a:cxn>
                <a:cxn ang="0">
                  <a:pos x="108955" y="3762"/>
                </a:cxn>
                <a:cxn ang="0">
                  <a:pos x="120226" y="3762"/>
                </a:cxn>
                <a:cxn ang="0">
                  <a:pos x="225425" y="109119"/>
                </a:cxn>
                <a:cxn ang="0">
                  <a:pos x="221667" y="1967918"/>
                </a:cxn>
              </a:cxnLst>
              <a:pathLst>
                <a:path w="60" h="551">
                  <a:moveTo>
                    <a:pt x="59" y="523"/>
                  </a:moveTo>
                  <a:cubicBezTo>
                    <a:pt x="59" y="539"/>
                    <a:pt x="46" y="551"/>
                    <a:pt x="31" y="551"/>
                  </a:cubicBezTo>
                  <a:cubicBezTo>
                    <a:pt x="28" y="551"/>
                    <a:pt x="28" y="551"/>
                    <a:pt x="28" y="551"/>
                  </a:cubicBezTo>
                  <a:cubicBezTo>
                    <a:pt x="12" y="551"/>
                    <a:pt x="0" y="538"/>
                    <a:pt x="0" y="523"/>
                  </a:cubicBezTo>
                  <a:cubicBezTo>
                    <a:pt x="1" y="29"/>
                    <a:pt x="1" y="29"/>
                    <a:pt x="1" y="29"/>
                  </a:cubicBezTo>
                  <a:cubicBezTo>
                    <a:pt x="1" y="13"/>
                    <a:pt x="14" y="0"/>
                    <a:pt x="29" y="1"/>
                  </a:cubicBezTo>
                  <a:cubicBezTo>
                    <a:pt x="32" y="1"/>
                    <a:pt x="32" y="1"/>
                    <a:pt x="32" y="1"/>
                  </a:cubicBezTo>
                  <a:cubicBezTo>
                    <a:pt x="48" y="1"/>
                    <a:pt x="60" y="13"/>
                    <a:pt x="60" y="29"/>
                  </a:cubicBezTo>
                  <a:cubicBezTo>
                    <a:pt x="59" y="523"/>
                    <a:pt x="59" y="523"/>
                    <a:pt x="59" y="523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51" name="Freeform 147"/>
            <p:cNvSpPr/>
            <p:nvPr/>
          </p:nvSpPr>
          <p:spPr>
            <a:xfrm>
              <a:off x="8526463" y="3260726"/>
              <a:ext cx="676275" cy="79375"/>
            </a:xfrm>
            <a:custGeom>
              <a:avLst/>
              <a:gdLst/>
              <a:ahLst/>
              <a:cxnLst>
                <a:cxn ang="0">
                  <a:pos x="676275" y="41577"/>
                </a:cxn>
                <a:cxn ang="0">
                  <a:pos x="638704" y="79375"/>
                </a:cxn>
                <a:cxn ang="0">
                  <a:pos x="37570" y="79375"/>
                </a:cxn>
                <a:cxn ang="0">
                  <a:pos x="0" y="41577"/>
                </a:cxn>
                <a:cxn ang="0">
                  <a:pos x="37570" y="0"/>
                </a:cxn>
                <a:cxn ang="0">
                  <a:pos x="638704" y="3779"/>
                </a:cxn>
                <a:cxn ang="0">
                  <a:pos x="676275" y="41577"/>
                </a:cxn>
              </a:cxnLst>
              <a:pathLst>
                <a:path w="180" h="21">
                  <a:moveTo>
                    <a:pt x="180" y="11"/>
                  </a:moveTo>
                  <a:cubicBezTo>
                    <a:pt x="180" y="17"/>
                    <a:pt x="176" y="21"/>
                    <a:pt x="170" y="21"/>
                  </a:cubicBezTo>
                  <a:cubicBezTo>
                    <a:pt x="10" y="21"/>
                    <a:pt x="10" y="21"/>
                    <a:pt x="10" y="21"/>
                  </a:cubicBezTo>
                  <a:cubicBezTo>
                    <a:pt x="5" y="21"/>
                    <a:pt x="0" y="16"/>
                    <a:pt x="0" y="11"/>
                  </a:cubicBezTo>
                  <a:cubicBezTo>
                    <a:pt x="0" y="5"/>
                    <a:pt x="5" y="0"/>
                    <a:pt x="10" y="0"/>
                  </a:cubicBezTo>
                  <a:cubicBezTo>
                    <a:pt x="170" y="1"/>
                    <a:pt x="170" y="1"/>
                    <a:pt x="170" y="1"/>
                  </a:cubicBezTo>
                  <a:cubicBezTo>
                    <a:pt x="176" y="1"/>
                    <a:pt x="180" y="5"/>
                    <a:pt x="180" y="11"/>
                  </a:cubicBezTo>
                  <a:close/>
                </a:path>
              </a:pathLst>
            </a:custGeom>
            <a:solidFill>
              <a:srgbClr val="FFFCE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52" name="Freeform 167"/>
            <p:cNvSpPr/>
            <p:nvPr/>
          </p:nvSpPr>
          <p:spPr>
            <a:xfrm>
              <a:off x="7932738" y="2998788"/>
              <a:ext cx="142875" cy="142875"/>
            </a:xfrm>
            <a:custGeom>
              <a:avLst/>
              <a:gdLst/>
              <a:ahLst/>
              <a:cxnLst>
                <a:cxn ang="0">
                  <a:pos x="142875" y="0"/>
                </a:cxn>
                <a:cxn ang="0">
                  <a:pos x="0" y="142875"/>
                </a:cxn>
                <a:cxn ang="0">
                  <a:pos x="0" y="142875"/>
                </a:cxn>
                <a:cxn ang="0">
                  <a:pos x="142875" y="0"/>
                </a:cxn>
                <a:cxn ang="0">
                  <a:pos x="142875" y="0"/>
                </a:cxn>
              </a:cxnLst>
              <a:pathLst>
                <a:path w="90" h="90">
                  <a:moveTo>
                    <a:pt x="90" y="0"/>
                  </a:moveTo>
                  <a:lnTo>
                    <a:pt x="0" y="90"/>
                  </a:lnTo>
                  <a:lnTo>
                    <a:pt x="0" y="90"/>
                  </a:lnTo>
                  <a:lnTo>
                    <a:pt x="90" y="0"/>
                  </a:lnTo>
                  <a:lnTo>
                    <a:pt x="90" y="0"/>
                  </a:lnTo>
                  <a:close/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53" name="Freeform 168"/>
            <p:cNvSpPr/>
            <p:nvPr/>
          </p:nvSpPr>
          <p:spPr>
            <a:xfrm>
              <a:off x="7932738" y="2998788"/>
              <a:ext cx="142875" cy="142875"/>
            </a:xfrm>
            <a:custGeom>
              <a:avLst/>
              <a:gdLst/>
              <a:ahLst/>
              <a:cxnLst>
                <a:cxn ang="0">
                  <a:pos x="142875" y="0"/>
                </a:cxn>
                <a:cxn ang="0">
                  <a:pos x="0" y="142875"/>
                </a:cxn>
                <a:cxn ang="0">
                  <a:pos x="0" y="142875"/>
                </a:cxn>
                <a:cxn ang="0">
                  <a:pos x="142875" y="0"/>
                </a:cxn>
                <a:cxn ang="0">
                  <a:pos x="142875" y="0"/>
                </a:cxn>
              </a:cxnLst>
              <a:pathLst>
                <a:path w="90" h="90">
                  <a:moveTo>
                    <a:pt x="90" y="0"/>
                  </a:moveTo>
                  <a:lnTo>
                    <a:pt x="0" y="90"/>
                  </a:lnTo>
                  <a:lnTo>
                    <a:pt x="0" y="90"/>
                  </a:lnTo>
                  <a:lnTo>
                    <a:pt x="90" y="0"/>
                  </a:lnTo>
                  <a:lnTo>
                    <a:pt x="90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54" name="Freeform 169"/>
            <p:cNvSpPr/>
            <p:nvPr/>
          </p:nvSpPr>
          <p:spPr>
            <a:xfrm>
              <a:off x="8289926" y="2749551"/>
              <a:ext cx="38100" cy="38100"/>
            </a:xfrm>
            <a:custGeom>
              <a:avLst/>
              <a:gdLst/>
              <a:ahLst/>
              <a:cxnLst>
                <a:cxn ang="0">
                  <a:pos x="38100" y="0"/>
                </a:cxn>
                <a:cxn ang="0">
                  <a:pos x="0" y="38100"/>
                </a:cxn>
                <a:cxn ang="0">
                  <a:pos x="0" y="38100"/>
                </a:cxn>
                <a:cxn ang="0">
                  <a:pos x="38100" y="0"/>
                </a:cxn>
                <a:cxn ang="0">
                  <a:pos x="38100" y="0"/>
                </a:cxn>
              </a:cxnLst>
              <a:pathLst>
                <a:path w="10" h="10">
                  <a:moveTo>
                    <a:pt x="10" y="0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10" y="0"/>
                    <a:pt x="10" y="0"/>
                    <a:pt x="10" y="0"/>
                  </a:cubicBezTo>
                </a:path>
              </a:pathLst>
            </a:custGeom>
            <a:solidFill>
              <a:srgbClr val="23445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55" name="Freeform 170"/>
            <p:cNvSpPr/>
            <p:nvPr/>
          </p:nvSpPr>
          <p:spPr>
            <a:xfrm>
              <a:off x="8075613" y="2787651"/>
              <a:ext cx="214313" cy="211138"/>
            </a:xfrm>
            <a:custGeom>
              <a:avLst/>
              <a:gdLst/>
              <a:ahLst/>
              <a:cxnLst>
                <a:cxn ang="0">
                  <a:pos x="214313" y="0"/>
                </a:cxn>
                <a:cxn ang="0">
                  <a:pos x="0" y="211138"/>
                </a:cxn>
                <a:cxn ang="0">
                  <a:pos x="0" y="211138"/>
                </a:cxn>
                <a:cxn ang="0">
                  <a:pos x="214313" y="0"/>
                </a:cxn>
                <a:cxn ang="0">
                  <a:pos x="214313" y="0"/>
                </a:cxn>
              </a:cxnLst>
              <a:pathLst>
                <a:path w="57" h="56">
                  <a:moveTo>
                    <a:pt x="57" y="0"/>
                  </a:moveTo>
                  <a:cubicBezTo>
                    <a:pt x="0" y="56"/>
                    <a:pt x="0" y="56"/>
                    <a:pt x="0" y="56"/>
                  </a:cubicBezTo>
                  <a:cubicBezTo>
                    <a:pt x="0" y="56"/>
                    <a:pt x="0" y="56"/>
                    <a:pt x="0" y="56"/>
                  </a:cubicBezTo>
                  <a:cubicBezTo>
                    <a:pt x="57" y="0"/>
                    <a:pt x="57" y="0"/>
                    <a:pt x="57" y="0"/>
                  </a:cubicBezTo>
                  <a:cubicBezTo>
                    <a:pt x="57" y="0"/>
                    <a:pt x="57" y="0"/>
                    <a:pt x="57" y="0"/>
                  </a:cubicBezTo>
                </a:path>
              </a:pathLst>
            </a:custGeom>
            <a:solidFill>
              <a:srgbClr val="051F3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8356" name="文本框 1"/>
          <p:cNvSpPr txBox="1"/>
          <p:nvPr/>
        </p:nvSpPr>
        <p:spPr>
          <a:xfrm rot="1800000" flipH="1">
            <a:off x="-7913687" y="2911475"/>
            <a:ext cx="349250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357" name="文本框 1"/>
          <p:cNvSpPr txBox="1"/>
          <p:nvPr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358" name="文本框 1"/>
          <p:cNvSpPr txBox="1"/>
          <p:nvPr/>
        </p:nvSpPr>
        <p:spPr>
          <a:xfrm rot="1800000" flipH="1">
            <a:off x="21783675" y="2911475"/>
            <a:ext cx="3494088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359" name="文本框 1"/>
          <p:cNvSpPr txBox="1"/>
          <p:nvPr/>
        </p:nvSpPr>
        <p:spPr>
          <a:xfrm rot="1800000" flipH="1">
            <a:off x="16140113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360" name="文本框 1"/>
          <p:cNvSpPr txBox="1"/>
          <p:nvPr/>
        </p:nvSpPr>
        <p:spPr>
          <a:xfrm rot="1800000" flipH="1">
            <a:off x="40649525" y="2911475"/>
            <a:ext cx="349250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361" name="文本框 1"/>
          <p:cNvSpPr txBox="1"/>
          <p:nvPr/>
        </p:nvSpPr>
        <p:spPr>
          <a:xfrm rot="1800000" flipH="1">
            <a:off x="-41978262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362" name="文本框 1"/>
          <p:cNvSpPr txBox="1"/>
          <p:nvPr/>
        </p:nvSpPr>
        <p:spPr>
          <a:xfrm rot="1800000" flipH="1">
            <a:off x="-30572075" y="2911475"/>
            <a:ext cx="3494088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363" name="文本框 1"/>
          <p:cNvSpPr txBox="1"/>
          <p:nvPr/>
        </p:nvSpPr>
        <p:spPr>
          <a:xfrm rot="1800000" flipH="1">
            <a:off x="-36215637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364" name="文本框 1"/>
          <p:cNvSpPr txBox="1"/>
          <p:nvPr/>
        </p:nvSpPr>
        <p:spPr>
          <a:xfrm rot="1800000" flipH="1">
            <a:off x="-11706225" y="2911475"/>
            <a:ext cx="349250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4742" name="文本框 1"/>
          <p:cNvSpPr txBox="1"/>
          <p:nvPr/>
        </p:nvSpPr>
        <p:spPr>
          <a:xfrm>
            <a:off x="80963" y="0"/>
            <a:ext cx="4605337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义务教育人教版六年级上册</a:t>
            </a:r>
            <a:endParaRPr lang="zh-CN" altLang="en-US" sz="24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5" name="Rectangle 2"/>
          <p:cNvSpPr/>
          <p:nvPr/>
        </p:nvSpPr>
        <p:spPr>
          <a:xfrm>
            <a:off x="304800" y="577850"/>
            <a:ext cx="8642985" cy="144145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eaLnBrk="1" latinLnBrk="1" hangingPunct="1">
              <a:lnSpc>
                <a:spcPts val="35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9</a:t>
            </a:r>
            <a:r>
              <a:rPr lang="zh-CN" altLang="en-US" sz="2800" b="1" baseline="300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*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某仓库里储存了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150 t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大米、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60t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面粉和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15t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杂粮，求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eaLnBrk="1" latinLnBrk="1" hangingPunct="1">
              <a:lnSpc>
                <a:spcPts val="35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  这个仓库储存的大米、面粉和杂粮的比。并把</a:t>
            </a:r>
            <a:r>
              <a:rPr 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这个</a:t>
            </a:r>
            <a:endParaRPr lang="zh-CN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eaLnBrk="1" latinLnBrk="1" hangingPunct="1">
              <a:lnSpc>
                <a:spcPts val="3500"/>
              </a:lnSpc>
            </a:pPr>
            <a:r>
              <a:rPr 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 </a:t>
            </a:r>
            <a:r>
              <a:rPr 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比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化成最简单的整数比。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0" name="Rectangle 2"/>
          <p:cNvSpPr/>
          <p:nvPr/>
        </p:nvSpPr>
        <p:spPr>
          <a:xfrm>
            <a:off x="2473325" y="2321560"/>
            <a:ext cx="2748915" cy="4191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eaLnBrk="1" latinLnBrk="1" hangingPunct="1">
              <a:lnSpc>
                <a:spcPts val="35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50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t</a:t>
            </a:r>
            <a:r>
              <a:rPr lang="zh-CN" altLang="en-US" sz="2800" b="1" dirty="0">
                <a:solidFill>
                  <a:srgbClr val="FF0000"/>
                </a:solidFill>
                <a:latin typeface="楷体_GB2312" panose="02010609030101010101" pitchFamily="1" charset="-122"/>
                <a:ea typeface="楷体_GB2312" panose="02010609030101010101" pitchFamily="1" charset="-122"/>
                <a:sym typeface="+mn-ea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60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t</a:t>
            </a:r>
            <a:r>
              <a:rPr lang="zh-CN" altLang="en-US" sz="2800" b="1" dirty="0">
                <a:solidFill>
                  <a:srgbClr val="FF0000"/>
                </a:solidFill>
                <a:latin typeface="楷体_GB2312" panose="02010609030101010101" pitchFamily="1" charset="-122"/>
                <a:ea typeface="楷体_GB2312" panose="02010609030101010101" pitchFamily="1" charset="-122"/>
                <a:sym typeface="+mn-ea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5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t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sym typeface="+mn-ea"/>
            </a:endParaRPr>
          </a:p>
        </p:txBody>
      </p:sp>
      <p:sp>
        <p:nvSpPr>
          <p:cNvPr id="11" name="Rectangle 2"/>
          <p:cNvSpPr/>
          <p:nvPr/>
        </p:nvSpPr>
        <p:spPr>
          <a:xfrm>
            <a:off x="2227580" y="2854960"/>
            <a:ext cx="5405120" cy="4191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eaLnBrk="1" latinLnBrk="1" hangingPunct="1">
              <a:lnSpc>
                <a:spcPts val="35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=(150÷15)</a:t>
            </a:r>
            <a:r>
              <a:rPr lang="zh-CN" altLang="en-US" sz="2800" b="1" dirty="0">
                <a:solidFill>
                  <a:srgbClr val="FF0000"/>
                </a:solidFill>
                <a:latin typeface="楷体_GB2312" panose="02010609030101010101" pitchFamily="1" charset="-122"/>
                <a:ea typeface="楷体_GB2312" panose="02010609030101010101" pitchFamily="1" charset="-122"/>
                <a:sym typeface="+mn-ea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(60÷15)</a:t>
            </a:r>
            <a:r>
              <a:rPr lang="zh-CN" altLang="en-US" sz="2800" b="1" dirty="0">
                <a:solidFill>
                  <a:srgbClr val="FF0000"/>
                </a:solidFill>
                <a:latin typeface="楷体_GB2312" panose="02010609030101010101" pitchFamily="1" charset="-122"/>
                <a:ea typeface="楷体_GB2312" panose="02010609030101010101" pitchFamily="1" charset="-122"/>
                <a:sym typeface="+mn-ea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(15÷15)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2" name="Rectangle 2"/>
          <p:cNvSpPr/>
          <p:nvPr/>
        </p:nvSpPr>
        <p:spPr>
          <a:xfrm>
            <a:off x="2237105" y="3455035"/>
            <a:ext cx="1852295" cy="4191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eaLnBrk="1" latinLnBrk="1" hangingPunct="1">
              <a:lnSpc>
                <a:spcPts val="35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=10</a:t>
            </a:r>
            <a:r>
              <a:rPr lang="zh-CN" altLang="en-US" sz="2800" b="1" dirty="0">
                <a:solidFill>
                  <a:srgbClr val="FF0000"/>
                </a:solidFill>
                <a:latin typeface="楷体_GB2312" panose="02010609030101010101" pitchFamily="1" charset="-122"/>
                <a:ea typeface="楷体_GB2312" panose="02010609030101010101" pitchFamily="1" charset="-122"/>
                <a:sym typeface="+mn-ea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4</a:t>
            </a:r>
            <a:r>
              <a:rPr lang="zh-CN" altLang="en-US" sz="2800" b="1" dirty="0">
                <a:solidFill>
                  <a:srgbClr val="FF0000"/>
                </a:solidFill>
                <a:latin typeface="楷体_GB2312" panose="02010609030101010101" pitchFamily="1" charset="-122"/>
                <a:ea typeface="楷体_GB2312" panose="02010609030101010101" pitchFamily="1" charset="-122"/>
                <a:sym typeface="+mn-ea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30" name="Rectangle 2"/>
          <p:cNvSpPr/>
          <p:nvPr/>
        </p:nvSpPr>
        <p:spPr>
          <a:xfrm>
            <a:off x="255905" y="477520"/>
            <a:ext cx="8174355" cy="9366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eaLnBrk="1" latinLnBrk="1" hangingPunct="1">
              <a:lnSpc>
                <a:spcPts val="3500"/>
              </a:lnSpc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10.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一种混凝土中水泥、沙子和石子的比是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2∶3∶5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。  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eaLnBrk="1" latinLnBrk="1" hangingPunct="1">
              <a:lnSpc>
                <a:spcPts val="3500"/>
              </a:lnSpc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   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现在要搅拌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20 t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这样的混凝土，需要水泥、沙子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eaLnBrk="1" latinLnBrk="1" hangingPunct="1">
              <a:lnSpc>
                <a:spcPts val="3500"/>
              </a:lnSpc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   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和石子各多少吨？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424305" y="1815465"/>
            <a:ext cx="3776345" cy="919480"/>
            <a:chOff x="4454" y="2927"/>
            <a:chExt cx="5947" cy="1448"/>
          </a:xfrm>
        </p:grpSpPr>
        <p:sp>
          <p:nvSpPr>
            <p:cNvPr id="36" name="文本框 35"/>
            <p:cNvSpPr txBox="1"/>
            <p:nvPr/>
          </p:nvSpPr>
          <p:spPr>
            <a:xfrm>
              <a:off x="4454" y="3225"/>
              <a:ext cx="5947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20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×               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=4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（吨）   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6" name="组合 16"/>
            <p:cNvGrpSpPr/>
            <p:nvPr/>
          </p:nvGrpSpPr>
          <p:grpSpPr>
            <a:xfrm rot="0">
              <a:off x="5819" y="2927"/>
              <a:ext cx="1954" cy="1448"/>
              <a:chOff x="1212" y="2020"/>
              <a:chExt cx="1953" cy="1448"/>
            </a:xfrm>
          </p:grpSpPr>
          <p:sp>
            <p:nvSpPr>
              <p:cNvPr id="27" name="文本框 17"/>
              <p:cNvSpPr txBox="1"/>
              <p:nvPr/>
            </p:nvSpPr>
            <p:spPr>
              <a:xfrm>
                <a:off x="1855" y="2020"/>
                <a:ext cx="1009" cy="6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pPr algn="l">
                  <a:lnSpc>
                    <a:spcPct val="80000"/>
                  </a:lnSpc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rPr>
                  <a:t>2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文本框 18"/>
              <p:cNvSpPr txBox="1"/>
              <p:nvPr/>
            </p:nvSpPr>
            <p:spPr>
              <a:xfrm>
                <a:off x="1244" y="2646"/>
                <a:ext cx="192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rPr>
                  <a:t>2+3</a:t>
                </a: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  <a:sym typeface="+mn-ea"/>
                  </a:rPr>
                  <a:t>+5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9" name="直接连接符 28"/>
              <p:cNvCxnSpPr/>
              <p:nvPr/>
            </p:nvCxnSpPr>
            <p:spPr>
              <a:xfrm>
                <a:off x="1212" y="2631"/>
                <a:ext cx="1799" cy="0"/>
              </a:xfrm>
              <a:prstGeom prst="line">
                <a:avLst/>
              </a:prstGeom>
              <a:ln w="25400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9" name="文本框 8"/>
          <p:cNvSpPr txBox="1"/>
          <p:nvPr/>
        </p:nvSpPr>
        <p:spPr>
          <a:xfrm>
            <a:off x="351155" y="1986915"/>
            <a:ext cx="11684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水泥：</a:t>
            </a:r>
            <a:endParaRPr lang="zh-CN" altLang="en-US" sz="2800" b="1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51155" y="2796540"/>
            <a:ext cx="11684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沙子：</a:t>
            </a:r>
            <a:endParaRPr lang="zh-CN" altLang="en-US" sz="2800" b="1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414780" y="2596515"/>
            <a:ext cx="3776345" cy="919480"/>
            <a:chOff x="4454" y="2927"/>
            <a:chExt cx="5947" cy="1448"/>
          </a:xfrm>
        </p:grpSpPr>
        <p:sp>
          <p:nvSpPr>
            <p:cNvPr id="6" name="文本框 5"/>
            <p:cNvSpPr txBox="1"/>
            <p:nvPr/>
          </p:nvSpPr>
          <p:spPr>
            <a:xfrm>
              <a:off x="4454" y="3225"/>
              <a:ext cx="5947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20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×               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=6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（吨）   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7" name="组合 16"/>
            <p:cNvGrpSpPr/>
            <p:nvPr/>
          </p:nvGrpSpPr>
          <p:grpSpPr>
            <a:xfrm rot="0">
              <a:off x="5819" y="2927"/>
              <a:ext cx="1954" cy="1448"/>
              <a:chOff x="1212" y="2020"/>
              <a:chExt cx="1953" cy="1448"/>
            </a:xfrm>
          </p:grpSpPr>
          <p:sp>
            <p:nvSpPr>
              <p:cNvPr id="8" name="文本框 17"/>
              <p:cNvSpPr txBox="1"/>
              <p:nvPr/>
            </p:nvSpPr>
            <p:spPr>
              <a:xfrm>
                <a:off x="1855" y="2020"/>
                <a:ext cx="1009" cy="6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pPr algn="l">
                  <a:lnSpc>
                    <a:spcPct val="80000"/>
                  </a:lnSpc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rPr>
                  <a:t>3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文本框 18"/>
              <p:cNvSpPr txBox="1"/>
              <p:nvPr/>
            </p:nvSpPr>
            <p:spPr>
              <a:xfrm>
                <a:off x="1244" y="2646"/>
                <a:ext cx="192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rPr>
                  <a:t>2+3</a:t>
                </a: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  <a:sym typeface="+mn-ea"/>
                  </a:rPr>
                  <a:t>+5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1" name="直接连接符 10"/>
              <p:cNvCxnSpPr/>
              <p:nvPr/>
            </p:nvCxnSpPr>
            <p:spPr>
              <a:xfrm>
                <a:off x="1212" y="2631"/>
                <a:ext cx="1799" cy="0"/>
              </a:xfrm>
              <a:prstGeom prst="line">
                <a:avLst/>
              </a:prstGeom>
              <a:ln w="25400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2" name="文本框 11"/>
          <p:cNvSpPr txBox="1"/>
          <p:nvPr/>
        </p:nvSpPr>
        <p:spPr>
          <a:xfrm>
            <a:off x="351155" y="3587115"/>
            <a:ext cx="11684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石子：</a:t>
            </a:r>
            <a:endParaRPr lang="zh-CN" altLang="en-US" sz="2800" b="1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1405255" y="3397885"/>
            <a:ext cx="3776345" cy="919480"/>
            <a:chOff x="4454" y="2927"/>
            <a:chExt cx="5947" cy="1448"/>
          </a:xfrm>
        </p:grpSpPr>
        <p:sp>
          <p:nvSpPr>
            <p:cNvPr id="14" name="文本框 13"/>
            <p:cNvSpPr txBox="1"/>
            <p:nvPr/>
          </p:nvSpPr>
          <p:spPr>
            <a:xfrm>
              <a:off x="4454" y="3225"/>
              <a:ext cx="5947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20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×               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=10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（吨）   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5" name="组合 16"/>
            <p:cNvGrpSpPr/>
            <p:nvPr/>
          </p:nvGrpSpPr>
          <p:grpSpPr>
            <a:xfrm rot="0">
              <a:off x="5819" y="2927"/>
              <a:ext cx="1954" cy="1448"/>
              <a:chOff x="1212" y="2020"/>
              <a:chExt cx="1953" cy="1448"/>
            </a:xfrm>
          </p:grpSpPr>
          <p:sp>
            <p:nvSpPr>
              <p:cNvPr id="16" name="文本框 17"/>
              <p:cNvSpPr txBox="1"/>
              <p:nvPr/>
            </p:nvSpPr>
            <p:spPr>
              <a:xfrm>
                <a:off x="1855" y="2020"/>
                <a:ext cx="1009" cy="6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pPr algn="l">
                  <a:lnSpc>
                    <a:spcPct val="80000"/>
                  </a:lnSpc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rPr>
                  <a:t>5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文本框 18"/>
              <p:cNvSpPr txBox="1"/>
              <p:nvPr/>
            </p:nvSpPr>
            <p:spPr>
              <a:xfrm>
                <a:off x="1244" y="2646"/>
                <a:ext cx="192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rPr>
                  <a:t>2+3</a:t>
                </a: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  <a:sym typeface="+mn-ea"/>
                  </a:rPr>
                  <a:t>+5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8" name="直接连接符 17"/>
              <p:cNvCxnSpPr/>
              <p:nvPr/>
            </p:nvCxnSpPr>
            <p:spPr>
              <a:xfrm>
                <a:off x="1212" y="2631"/>
                <a:ext cx="1799" cy="0"/>
              </a:xfrm>
              <a:prstGeom prst="line">
                <a:avLst/>
              </a:prstGeom>
              <a:ln w="25400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9" name="Rectangle 2"/>
          <p:cNvSpPr/>
          <p:nvPr/>
        </p:nvSpPr>
        <p:spPr>
          <a:xfrm>
            <a:off x="700088" y="4345940"/>
            <a:ext cx="6337300" cy="61595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eaLnBrk="1" latinLnBrk="1" hangingPunct="1">
              <a:lnSpc>
                <a:spcPts val="35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答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: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需要水泥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4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吨，沙子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6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吨，石子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吨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5589905" y="2044700"/>
            <a:ext cx="2603500" cy="1953895"/>
            <a:chOff x="7440" y="2146"/>
            <a:chExt cx="4100" cy="3077"/>
          </a:xfrm>
        </p:grpSpPr>
        <p:sp>
          <p:nvSpPr>
            <p:cNvPr id="33" name="圆角矩形标注 32"/>
            <p:cNvSpPr/>
            <p:nvPr/>
          </p:nvSpPr>
          <p:spPr>
            <a:xfrm>
              <a:off x="7440" y="2146"/>
              <a:ext cx="4100" cy="1188"/>
            </a:xfrm>
            <a:prstGeom prst="wedgeRoundRectCallout">
              <a:avLst>
                <a:gd name="adj1" fmla="val 24585"/>
                <a:gd name="adj2" fmla="val 79040"/>
                <a:gd name="adj3" fmla="val 16667"/>
              </a:avLst>
            </a:prstGeom>
            <a:solidFill>
              <a:schemeClr val="bg1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l"/>
              <a:r>
                <a:rPr lang="zh-CN" altLang="en-US" sz="2400" b="1">
                  <a:solidFill>
                    <a:schemeClr val="tx1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  <a:sym typeface="+mn-ea"/>
                </a:rPr>
                <a:t>水泥、沙子和石子的比是</a:t>
              </a:r>
              <a:r>
                <a:rPr lang="en-US" altLang="zh-CN" sz="2400" b="1">
                  <a:solidFill>
                    <a:schemeClr val="tx1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  <a:sym typeface="+mn-ea"/>
                </a:rPr>
                <a:t>2</a:t>
              </a:r>
              <a:r>
                <a:rPr lang="zh-CN" altLang="en-US" sz="2400" b="1" dirty="0">
                  <a:solidFill>
                    <a:schemeClr val="tx1"/>
                  </a:solidFill>
                  <a:latin typeface="楷体_GB2312" panose="02010609030101010101" pitchFamily="1" charset="-122"/>
                  <a:ea typeface="楷体_GB2312" panose="02010609030101010101" pitchFamily="1" charset="-122"/>
                  <a:sym typeface="+mn-ea"/>
                </a:rPr>
                <a:t>∶</a:t>
              </a:r>
              <a:r>
                <a:rPr lang="en-US" altLang="zh-CN" sz="2400" b="1">
                  <a:solidFill>
                    <a:schemeClr val="tx1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  <a:sym typeface="+mn-ea"/>
                </a:rPr>
                <a:t>3</a:t>
              </a:r>
              <a:r>
                <a:rPr lang="zh-CN" altLang="en-US" sz="2400" b="1" dirty="0">
                  <a:solidFill>
                    <a:schemeClr val="tx1"/>
                  </a:solidFill>
                  <a:latin typeface="楷体_GB2312" panose="02010609030101010101" pitchFamily="1" charset="-122"/>
                  <a:ea typeface="楷体_GB2312" panose="02010609030101010101" pitchFamily="1" charset="-122"/>
                  <a:sym typeface="+mn-ea"/>
                </a:rPr>
                <a:t>∶</a:t>
              </a:r>
              <a:r>
                <a:rPr lang="en-US" altLang="zh-CN" sz="2400" b="1" dirty="0">
                  <a:solidFill>
                    <a:schemeClr val="tx1"/>
                  </a:solidFill>
                  <a:latin typeface="楷体" panose="02010609060101010101" charset="-122"/>
                  <a:ea typeface="楷体" panose="02010609060101010101" charset="-122"/>
                  <a:sym typeface="+mn-ea"/>
                </a:rPr>
                <a:t>5</a:t>
              </a:r>
              <a:r>
                <a:rPr lang="zh-CN" altLang="en-US" sz="2400" b="1">
                  <a:solidFill>
                    <a:schemeClr val="tx1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  <a:sym typeface="+mn-ea"/>
                </a:rPr>
                <a:t>。</a:t>
              </a:r>
              <a:endParaRPr lang="zh-CN" altLang="en-US" sz="24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endParaRPr>
            </a:p>
          </p:txBody>
        </p:sp>
        <p:pic>
          <p:nvPicPr>
            <p:cNvPr id="34" name="图片 33" descr="书本 拷贝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9720" y="3641"/>
              <a:ext cx="1257" cy="1583"/>
            </a:xfrm>
            <a:prstGeom prst="rect">
              <a:avLst/>
            </a:prstGeom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" grpId="0"/>
      <p:bldP spid="12" grpId="0"/>
      <p:bldP spid="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文本框 3"/>
          <p:cNvSpPr txBox="1"/>
          <p:nvPr/>
        </p:nvSpPr>
        <p:spPr>
          <a:xfrm>
            <a:off x="318770" y="297815"/>
            <a:ext cx="8023225" cy="15125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1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1</a:t>
            </a:r>
            <a:r>
              <a:rPr lang="zh-CN" altLang="en-US" sz="2800" b="1" baseline="300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*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.用120cm的铁丝做一个长方体框架。长、宽、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高的比是3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︰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︰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。这个长方体的长、宽、高分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别是多少？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5386070" y="2644140"/>
            <a:ext cx="3654425" cy="15125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10000"/>
              </a:lnSpc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答：这个长方体的长是15cm，宽是10cm，高是5cm。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1424940" y="1838960"/>
            <a:ext cx="297751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20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÷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4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=30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cm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） 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1416050" y="2370455"/>
            <a:ext cx="3776345" cy="919480"/>
            <a:chOff x="4454" y="2927"/>
            <a:chExt cx="5947" cy="1448"/>
          </a:xfrm>
        </p:grpSpPr>
        <p:sp>
          <p:nvSpPr>
            <p:cNvPr id="36" name="文本框 35"/>
            <p:cNvSpPr txBox="1"/>
            <p:nvPr/>
          </p:nvSpPr>
          <p:spPr>
            <a:xfrm>
              <a:off x="4454" y="3225"/>
              <a:ext cx="5947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30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×               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=15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cm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）   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6" name="组合 16"/>
            <p:cNvGrpSpPr/>
            <p:nvPr/>
          </p:nvGrpSpPr>
          <p:grpSpPr>
            <a:xfrm rot="0">
              <a:off x="5819" y="2927"/>
              <a:ext cx="1954" cy="1448"/>
              <a:chOff x="1212" y="2020"/>
              <a:chExt cx="1953" cy="1448"/>
            </a:xfrm>
          </p:grpSpPr>
          <p:sp>
            <p:nvSpPr>
              <p:cNvPr id="27" name="文本框 17"/>
              <p:cNvSpPr txBox="1"/>
              <p:nvPr/>
            </p:nvSpPr>
            <p:spPr>
              <a:xfrm>
                <a:off x="1855" y="2020"/>
                <a:ext cx="1009" cy="6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pPr algn="l">
                  <a:lnSpc>
                    <a:spcPct val="80000"/>
                  </a:lnSpc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rPr>
                  <a:t>3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文本框 18"/>
              <p:cNvSpPr txBox="1"/>
              <p:nvPr/>
            </p:nvSpPr>
            <p:spPr>
              <a:xfrm>
                <a:off x="1244" y="2646"/>
                <a:ext cx="192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rPr>
                  <a:t>3+2</a:t>
                </a: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  <a:sym typeface="+mn-ea"/>
                  </a:rPr>
                  <a:t>+1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9" name="直接连接符 28"/>
              <p:cNvCxnSpPr/>
              <p:nvPr/>
            </p:nvCxnSpPr>
            <p:spPr>
              <a:xfrm>
                <a:off x="1212" y="2631"/>
                <a:ext cx="1799" cy="0"/>
              </a:xfrm>
              <a:prstGeom prst="line">
                <a:avLst/>
              </a:prstGeom>
              <a:ln w="25400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9" name="文本框 8"/>
          <p:cNvSpPr txBox="1"/>
          <p:nvPr/>
        </p:nvSpPr>
        <p:spPr>
          <a:xfrm>
            <a:off x="609600" y="2541905"/>
            <a:ext cx="74041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长：</a:t>
            </a:r>
            <a:endParaRPr lang="zh-CN" altLang="en-US" sz="2800" b="1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637540" y="3427730"/>
            <a:ext cx="74041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宽：</a:t>
            </a:r>
            <a:endParaRPr lang="zh-CN" altLang="en-US" sz="2800" b="1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1397000" y="3237230"/>
            <a:ext cx="3776345" cy="919480"/>
            <a:chOff x="4454" y="2927"/>
            <a:chExt cx="5947" cy="1448"/>
          </a:xfrm>
        </p:grpSpPr>
        <p:sp>
          <p:nvSpPr>
            <p:cNvPr id="13" name="文本框 12"/>
            <p:cNvSpPr txBox="1"/>
            <p:nvPr/>
          </p:nvSpPr>
          <p:spPr>
            <a:xfrm>
              <a:off x="4454" y="3225"/>
              <a:ext cx="5947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30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×               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=10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cm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）   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4" name="组合 16"/>
            <p:cNvGrpSpPr/>
            <p:nvPr/>
          </p:nvGrpSpPr>
          <p:grpSpPr>
            <a:xfrm rot="0">
              <a:off x="5819" y="2927"/>
              <a:ext cx="1954" cy="1448"/>
              <a:chOff x="1212" y="2020"/>
              <a:chExt cx="1953" cy="1448"/>
            </a:xfrm>
          </p:grpSpPr>
          <p:sp>
            <p:nvSpPr>
              <p:cNvPr id="15" name="文本框 17"/>
              <p:cNvSpPr txBox="1"/>
              <p:nvPr/>
            </p:nvSpPr>
            <p:spPr>
              <a:xfrm>
                <a:off x="1855" y="2020"/>
                <a:ext cx="1009" cy="6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pPr algn="l">
                  <a:lnSpc>
                    <a:spcPct val="80000"/>
                  </a:lnSpc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rPr>
                  <a:t>2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文本框 18"/>
              <p:cNvSpPr txBox="1"/>
              <p:nvPr/>
            </p:nvSpPr>
            <p:spPr>
              <a:xfrm>
                <a:off x="1244" y="2646"/>
                <a:ext cx="192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rPr>
                  <a:t>3+2</a:t>
                </a: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  <a:sym typeface="+mn-ea"/>
                  </a:rPr>
                  <a:t>+1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7" name="直接连接符 16"/>
              <p:cNvCxnSpPr/>
              <p:nvPr/>
            </p:nvCxnSpPr>
            <p:spPr>
              <a:xfrm>
                <a:off x="1212" y="2631"/>
                <a:ext cx="1799" cy="0"/>
              </a:xfrm>
              <a:prstGeom prst="line">
                <a:avLst/>
              </a:prstGeom>
              <a:ln w="25400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8" name="文本框 17"/>
          <p:cNvSpPr txBox="1"/>
          <p:nvPr/>
        </p:nvSpPr>
        <p:spPr>
          <a:xfrm>
            <a:off x="675640" y="4227195"/>
            <a:ext cx="74041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高：</a:t>
            </a:r>
            <a:endParaRPr lang="zh-CN" altLang="en-US" sz="2800" b="1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1425575" y="4100195"/>
            <a:ext cx="3776345" cy="919480"/>
            <a:chOff x="4454" y="2927"/>
            <a:chExt cx="5947" cy="1448"/>
          </a:xfrm>
        </p:grpSpPr>
        <p:sp>
          <p:nvSpPr>
            <p:cNvPr id="20" name="文本框 19"/>
            <p:cNvSpPr txBox="1"/>
            <p:nvPr/>
          </p:nvSpPr>
          <p:spPr>
            <a:xfrm>
              <a:off x="4454" y="3225"/>
              <a:ext cx="5947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30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×               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=5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cm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）   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1" name="组合 16"/>
            <p:cNvGrpSpPr/>
            <p:nvPr/>
          </p:nvGrpSpPr>
          <p:grpSpPr>
            <a:xfrm rot="0">
              <a:off x="5819" y="2927"/>
              <a:ext cx="1954" cy="1448"/>
              <a:chOff x="1212" y="2020"/>
              <a:chExt cx="1953" cy="1448"/>
            </a:xfrm>
          </p:grpSpPr>
          <p:sp>
            <p:nvSpPr>
              <p:cNvPr id="22" name="文本框 17"/>
              <p:cNvSpPr txBox="1"/>
              <p:nvPr/>
            </p:nvSpPr>
            <p:spPr>
              <a:xfrm>
                <a:off x="1855" y="2020"/>
                <a:ext cx="1009" cy="6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pPr algn="l">
                  <a:lnSpc>
                    <a:spcPct val="80000"/>
                  </a:lnSpc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rPr>
                  <a:t>1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文本框 18"/>
              <p:cNvSpPr txBox="1"/>
              <p:nvPr/>
            </p:nvSpPr>
            <p:spPr>
              <a:xfrm>
                <a:off x="1244" y="2646"/>
                <a:ext cx="192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rPr>
                  <a:t>3+2</a:t>
                </a: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  <a:sym typeface="+mn-ea"/>
                  </a:rPr>
                  <a:t>+1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4" name="直接连接符 23"/>
              <p:cNvCxnSpPr/>
              <p:nvPr/>
            </p:nvCxnSpPr>
            <p:spPr>
              <a:xfrm>
                <a:off x="1212" y="2631"/>
                <a:ext cx="1799" cy="0"/>
              </a:xfrm>
              <a:prstGeom prst="line">
                <a:avLst/>
              </a:prstGeom>
              <a:ln w="25400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5" grpId="0"/>
      <p:bldP spid="9" grpId="0"/>
      <p:bldP spid="10" grpId="0"/>
      <p:bldP spid="1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Rectangle 2"/>
          <p:cNvSpPr/>
          <p:nvPr/>
        </p:nvSpPr>
        <p:spPr>
          <a:xfrm>
            <a:off x="227330" y="626110"/>
            <a:ext cx="8431530" cy="121475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. 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某妇产医院上月新生婴儿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03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名，男女婴儿人数之</a:t>
            </a:r>
            <a:endParaRPr lang="zh-CN" altLang="zh-CN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比是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51︰50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。上月新生男、女婴儿各有多少人？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3"/>
          <p:cNvSpPr txBox="1"/>
          <p:nvPr/>
        </p:nvSpPr>
        <p:spPr>
          <a:xfrm>
            <a:off x="2589530" y="1993900"/>
            <a:ext cx="4305300" cy="21583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51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5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01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03÷101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（人）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×51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53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（人）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×5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5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（人）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890270" y="4236720"/>
            <a:ext cx="770445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答：上月新生男婴儿有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153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人，女婴儿有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15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人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104265" y="3064510"/>
            <a:ext cx="141097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男婴儿：</a:t>
            </a:r>
            <a:endParaRPr lang="zh-CN" altLang="en-US" sz="2800" b="1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104900" y="3564255"/>
            <a:ext cx="141097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女婴儿：</a:t>
            </a:r>
            <a:endParaRPr lang="zh-CN" altLang="en-US" sz="2800" b="1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组合 1"/>
          <p:cNvGrpSpPr/>
          <p:nvPr/>
        </p:nvGrpSpPr>
        <p:grpSpPr>
          <a:xfrm>
            <a:off x="2408555" y="2476500"/>
            <a:ext cx="5443220" cy="890270"/>
            <a:chOff x="666" y="4646"/>
            <a:chExt cx="8572" cy="1402"/>
          </a:xfrm>
        </p:grpSpPr>
        <p:sp>
          <p:nvSpPr>
            <p:cNvPr id="3" name="文本框 2"/>
            <p:cNvSpPr txBox="1"/>
            <p:nvPr/>
          </p:nvSpPr>
          <p:spPr>
            <a:xfrm>
              <a:off x="666" y="4936"/>
              <a:ext cx="8572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200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×        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=20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（毫升）   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6" name="组合 16"/>
            <p:cNvGrpSpPr/>
            <p:nvPr/>
          </p:nvGrpSpPr>
          <p:grpSpPr>
            <a:xfrm>
              <a:off x="2177" y="4646"/>
              <a:ext cx="1247" cy="1403"/>
              <a:chOff x="1643" y="1976"/>
              <a:chExt cx="1246" cy="1403"/>
            </a:xfrm>
          </p:grpSpPr>
          <p:sp>
            <p:nvSpPr>
              <p:cNvPr id="21" name="文本框 17"/>
              <p:cNvSpPr txBox="1"/>
              <p:nvPr/>
            </p:nvSpPr>
            <p:spPr>
              <a:xfrm>
                <a:off x="1917" y="1976"/>
                <a:ext cx="770" cy="68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pPr algn="l">
                  <a:lnSpc>
                    <a:spcPct val="40000"/>
                  </a:lnSpc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rPr>
                  <a:t>  1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文本框 18"/>
              <p:cNvSpPr txBox="1"/>
              <p:nvPr/>
            </p:nvSpPr>
            <p:spPr>
              <a:xfrm>
                <a:off x="1643" y="2557"/>
                <a:ext cx="1246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rPr>
                  <a:t>1+9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3" name="直接连接符 22"/>
              <p:cNvCxnSpPr/>
              <p:nvPr/>
            </p:nvCxnSpPr>
            <p:spPr>
              <a:xfrm>
                <a:off x="1731" y="2631"/>
                <a:ext cx="939" cy="0"/>
              </a:xfrm>
              <a:prstGeom prst="line">
                <a:avLst/>
              </a:prstGeom>
              <a:ln w="25400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4" name="组合 23"/>
          <p:cNvGrpSpPr/>
          <p:nvPr/>
        </p:nvGrpSpPr>
        <p:grpSpPr>
          <a:xfrm>
            <a:off x="2440305" y="3472180"/>
            <a:ext cx="5443220" cy="707390"/>
            <a:chOff x="549" y="6046"/>
            <a:chExt cx="8572" cy="1114"/>
          </a:xfrm>
        </p:grpSpPr>
        <p:sp>
          <p:nvSpPr>
            <p:cNvPr id="25" name="文本框 24"/>
            <p:cNvSpPr txBox="1"/>
            <p:nvPr/>
          </p:nvSpPr>
          <p:spPr>
            <a:xfrm>
              <a:off x="549" y="6049"/>
              <a:ext cx="8572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200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×        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=180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（毫升）   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30" name="组合 16"/>
            <p:cNvGrpSpPr/>
            <p:nvPr/>
          </p:nvGrpSpPr>
          <p:grpSpPr>
            <a:xfrm>
              <a:off x="2078" y="6046"/>
              <a:ext cx="1247" cy="1115"/>
              <a:chOff x="1643" y="2264"/>
              <a:chExt cx="1246" cy="1115"/>
            </a:xfrm>
          </p:grpSpPr>
          <p:sp>
            <p:nvSpPr>
              <p:cNvPr id="31" name="文本框 17"/>
              <p:cNvSpPr txBox="1"/>
              <p:nvPr/>
            </p:nvSpPr>
            <p:spPr>
              <a:xfrm>
                <a:off x="1949" y="2264"/>
                <a:ext cx="770" cy="41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pPr algn="l">
                  <a:lnSpc>
                    <a:spcPct val="40000"/>
                  </a:lnSpc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rPr>
                  <a:t>9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文本框 18"/>
              <p:cNvSpPr txBox="1"/>
              <p:nvPr/>
            </p:nvSpPr>
            <p:spPr>
              <a:xfrm>
                <a:off x="1643" y="2557"/>
                <a:ext cx="1246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rPr>
                  <a:t>1+9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3" name="直接连接符 32"/>
              <p:cNvCxnSpPr/>
              <p:nvPr/>
            </p:nvCxnSpPr>
            <p:spPr>
              <a:xfrm>
                <a:off x="1731" y="2631"/>
                <a:ext cx="939" cy="0"/>
              </a:xfrm>
              <a:prstGeom prst="line">
                <a:avLst/>
              </a:prstGeom>
              <a:ln w="25400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4" name="矩形 1"/>
          <p:cNvSpPr/>
          <p:nvPr/>
        </p:nvSpPr>
        <p:spPr>
          <a:xfrm>
            <a:off x="1524000" y="4102735"/>
            <a:ext cx="6016625" cy="7372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latinLnBrk="1" hangingPunct="1">
              <a:lnSpc>
                <a:spcPct val="15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答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: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需要蜂蜜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毫升，水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80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毫升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1206500" y="2652395"/>
            <a:ext cx="11684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蜂蜜：</a:t>
            </a:r>
            <a:endParaRPr lang="zh-CN" altLang="en-US" sz="2800" b="1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7" name="文本框 36"/>
          <p:cNvSpPr txBox="1"/>
          <p:nvPr/>
        </p:nvSpPr>
        <p:spPr>
          <a:xfrm>
            <a:off x="1498600" y="3419475"/>
            <a:ext cx="78105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水：</a:t>
            </a:r>
            <a:endParaRPr lang="zh-CN" altLang="en-US" sz="2800" b="1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8" name="文本框 37"/>
          <p:cNvSpPr txBox="1"/>
          <p:nvPr/>
        </p:nvSpPr>
        <p:spPr>
          <a:xfrm>
            <a:off x="457200" y="666115"/>
            <a:ext cx="7972425" cy="17703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2.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可以用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1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份蜂蜜和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9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份水来冲兑蜂蜜水。一个杯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+mn-ea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子的容积是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200 mL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，冲兑一满杯这样的蜂蜜水，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+mn-ea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需要蜂蜜和水各多少毫升？</a:t>
            </a:r>
            <a:endParaRPr lang="zh-CN" altLang="en-US" sz="28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/>
      <p:bldP spid="3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矩形 1"/>
          <p:cNvSpPr/>
          <p:nvPr/>
        </p:nvSpPr>
        <p:spPr>
          <a:xfrm>
            <a:off x="229870" y="589915"/>
            <a:ext cx="8640445" cy="17703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3.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一个旅游团坐橡皮艇漂流。每个橡皮艇上有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1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名救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+mn-ea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生员和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7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名游客，一共有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56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人。其中有多少名游客？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+mn-ea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多少名救生员？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2286000" y="2343150"/>
            <a:ext cx="5443220" cy="890905"/>
            <a:chOff x="922" y="4646"/>
            <a:chExt cx="8572" cy="1403"/>
          </a:xfrm>
        </p:grpSpPr>
        <p:sp>
          <p:nvSpPr>
            <p:cNvPr id="4" name="文本框 3"/>
            <p:cNvSpPr txBox="1"/>
            <p:nvPr/>
          </p:nvSpPr>
          <p:spPr>
            <a:xfrm>
              <a:off x="922" y="4936"/>
              <a:ext cx="8572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56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×        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=7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（名）   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5" name="组合 16"/>
            <p:cNvGrpSpPr/>
            <p:nvPr/>
          </p:nvGrpSpPr>
          <p:grpSpPr>
            <a:xfrm>
              <a:off x="2177" y="4646"/>
              <a:ext cx="1247" cy="1403"/>
              <a:chOff x="1643" y="1976"/>
              <a:chExt cx="1246" cy="1403"/>
            </a:xfrm>
          </p:grpSpPr>
          <p:sp>
            <p:nvSpPr>
              <p:cNvPr id="16" name="文本框 17"/>
              <p:cNvSpPr txBox="1"/>
              <p:nvPr/>
            </p:nvSpPr>
            <p:spPr>
              <a:xfrm>
                <a:off x="1917" y="1976"/>
                <a:ext cx="770" cy="68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pPr algn="l">
                  <a:lnSpc>
                    <a:spcPct val="40000"/>
                  </a:lnSpc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rPr>
                  <a:t>  1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文本框 18"/>
              <p:cNvSpPr txBox="1"/>
              <p:nvPr/>
            </p:nvSpPr>
            <p:spPr>
              <a:xfrm>
                <a:off x="1643" y="2557"/>
                <a:ext cx="1246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rPr>
                  <a:t>1+7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8" name="直接连接符 17"/>
              <p:cNvCxnSpPr/>
              <p:nvPr/>
            </p:nvCxnSpPr>
            <p:spPr>
              <a:xfrm>
                <a:off x="1731" y="2631"/>
                <a:ext cx="939" cy="0"/>
              </a:xfrm>
              <a:prstGeom prst="line">
                <a:avLst/>
              </a:prstGeom>
              <a:ln w="25400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9" name="组合 18"/>
          <p:cNvGrpSpPr/>
          <p:nvPr/>
        </p:nvGrpSpPr>
        <p:grpSpPr>
          <a:xfrm>
            <a:off x="2282825" y="3257550"/>
            <a:ext cx="3548380" cy="708025"/>
            <a:chOff x="837" y="6046"/>
            <a:chExt cx="5588" cy="1115"/>
          </a:xfrm>
        </p:grpSpPr>
        <p:sp>
          <p:nvSpPr>
            <p:cNvPr id="20" name="文本框 19"/>
            <p:cNvSpPr txBox="1"/>
            <p:nvPr/>
          </p:nvSpPr>
          <p:spPr>
            <a:xfrm>
              <a:off x="837" y="6049"/>
              <a:ext cx="5588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56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×        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=49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（名）   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1" name="组合 16"/>
            <p:cNvGrpSpPr/>
            <p:nvPr/>
          </p:nvGrpSpPr>
          <p:grpSpPr>
            <a:xfrm>
              <a:off x="2078" y="6046"/>
              <a:ext cx="1247" cy="1115"/>
              <a:chOff x="1643" y="2264"/>
              <a:chExt cx="1246" cy="1115"/>
            </a:xfrm>
          </p:grpSpPr>
          <p:sp>
            <p:nvSpPr>
              <p:cNvPr id="22" name="文本框 17"/>
              <p:cNvSpPr txBox="1"/>
              <p:nvPr/>
            </p:nvSpPr>
            <p:spPr>
              <a:xfrm>
                <a:off x="1949" y="2264"/>
                <a:ext cx="770" cy="41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pPr algn="l">
                  <a:lnSpc>
                    <a:spcPct val="40000"/>
                  </a:lnSpc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rPr>
                  <a:t>7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文本框 18"/>
              <p:cNvSpPr txBox="1"/>
              <p:nvPr/>
            </p:nvSpPr>
            <p:spPr>
              <a:xfrm>
                <a:off x="1643" y="2557"/>
                <a:ext cx="1246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rPr>
                  <a:t>1+7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4" name="直接连接符 23"/>
              <p:cNvCxnSpPr/>
              <p:nvPr/>
            </p:nvCxnSpPr>
            <p:spPr>
              <a:xfrm>
                <a:off x="1731" y="2631"/>
                <a:ext cx="939" cy="0"/>
              </a:xfrm>
              <a:prstGeom prst="line">
                <a:avLst/>
              </a:prstGeom>
              <a:ln w="25400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5" name="矩形 1"/>
          <p:cNvSpPr/>
          <p:nvPr/>
        </p:nvSpPr>
        <p:spPr>
          <a:xfrm>
            <a:off x="789305" y="3991610"/>
            <a:ext cx="6350000" cy="5651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latinLnBrk="1" hangingPunct="1">
              <a:lnSpc>
                <a:spcPct val="11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答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: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其中有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49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名游客，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7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名救生员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789305" y="2459355"/>
            <a:ext cx="136715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救生员：</a:t>
            </a:r>
            <a:endParaRPr lang="zh-CN" altLang="en-US" sz="2800" b="1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1026160" y="3229610"/>
            <a:ext cx="11303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游客：</a:t>
            </a:r>
            <a:endParaRPr lang="zh-CN" altLang="en-US" sz="2800" b="1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30" grpId="0"/>
      <p:bldP spid="3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" name="Rectangle 2"/>
          <p:cNvSpPr/>
          <p:nvPr/>
        </p:nvSpPr>
        <p:spPr>
          <a:xfrm>
            <a:off x="297180" y="204470"/>
            <a:ext cx="8702675" cy="149796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eaLnBrk="1" latinLnBrk="1" hangingPunct="1">
              <a:lnSpc>
                <a:spcPct val="10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4. 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学校把栽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70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棵树的任务按照六年级三个班的人数分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   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eaLnBrk="1" latinLnBrk="1" hangingPunct="1">
              <a:lnSpc>
                <a:spcPct val="10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   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配给各班，一班有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46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人，二班有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44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人，三班有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50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人。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eaLnBrk="1" latinLnBrk="1" hangingPunct="1">
              <a:lnSpc>
                <a:spcPct val="10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   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三个班各应栽多少棵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树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？</a:t>
            </a:r>
            <a:endParaRPr lang="zh-CN" altLang="zh-CN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1702435" y="1596390"/>
            <a:ext cx="450913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latinLnBrk="1" hangingPunct="1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46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︰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44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︰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5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＝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3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︰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2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︰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5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578485" y="4538345"/>
            <a:ext cx="847661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eaLnBrk="1" latinLnBrk="1" hangingPunct="1"/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答：一班应栽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23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棵树，二班应栽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22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棵树，三班应栽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25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棵树。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2839720" y="2007870"/>
            <a:ext cx="4921250" cy="948690"/>
            <a:chOff x="4472" y="4241"/>
            <a:chExt cx="7750" cy="1494"/>
          </a:xfrm>
        </p:grpSpPr>
        <p:grpSp>
          <p:nvGrpSpPr>
            <p:cNvPr id="24" name="组合 16"/>
            <p:cNvGrpSpPr/>
            <p:nvPr/>
          </p:nvGrpSpPr>
          <p:grpSpPr>
            <a:xfrm>
              <a:off x="5955" y="4241"/>
              <a:ext cx="3049" cy="1495"/>
              <a:chOff x="1731" y="1942"/>
              <a:chExt cx="3047" cy="1495"/>
            </a:xfrm>
          </p:grpSpPr>
          <p:sp>
            <p:nvSpPr>
              <p:cNvPr id="25" name="文本框 17"/>
              <p:cNvSpPr txBox="1"/>
              <p:nvPr/>
            </p:nvSpPr>
            <p:spPr>
              <a:xfrm>
                <a:off x="2607" y="1942"/>
                <a:ext cx="935" cy="75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pPr algn="l">
                  <a:lnSpc>
                    <a:spcPct val="90000"/>
                  </a:lnSpc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rPr>
                  <a:t>23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" name="文本框 18"/>
              <p:cNvSpPr txBox="1"/>
              <p:nvPr/>
            </p:nvSpPr>
            <p:spPr>
              <a:xfrm>
                <a:off x="1782" y="2615"/>
                <a:ext cx="2996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rPr>
                  <a:t>23+22</a:t>
                </a: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  <a:sym typeface="+mn-ea"/>
                  </a:rPr>
                  <a:t>+25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1" name="直接连接符 30"/>
              <p:cNvCxnSpPr/>
              <p:nvPr/>
            </p:nvCxnSpPr>
            <p:spPr>
              <a:xfrm>
                <a:off x="1731" y="2631"/>
                <a:ext cx="2792" cy="0"/>
              </a:xfrm>
              <a:prstGeom prst="line">
                <a:avLst/>
              </a:prstGeom>
              <a:ln w="25400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2" name="文本框 31"/>
            <p:cNvSpPr txBox="1"/>
            <p:nvPr/>
          </p:nvSpPr>
          <p:spPr>
            <a:xfrm>
              <a:off x="4472" y="4519"/>
              <a:ext cx="7750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70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×                        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=23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（棵）   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3" name="文本框 32"/>
          <p:cNvSpPr txBox="1"/>
          <p:nvPr/>
        </p:nvSpPr>
        <p:spPr>
          <a:xfrm>
            <a:off x="1670685" y="2177415"/>
            <a:ext cx="116903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一班：</a:t>
            </a:r>
            <a:endParaRPr lang="zh-CN" altLang="en-US" sz="2800" b="1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1701165" y="2997835"/>
            <a:ext cx="116903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二班：</a:t>
            </a:r>
            <a:endParaRPr lang="zh-CN" altLang="en-US" sz="2800" b="1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35" name="组合 34"/>
          <p:cNvGrpSpPr/>
          <p:nvPr/>
        </p:nvGrpSpPr>
        <p:grpSpPr>
          <a:xfrm>
            <a:off x="2870200" y="2834640"/>
            <a:ext cx="4921250" cy="949325"/>
            <a:chOff x="4472" y="4241"/>
            <a:chExt cx="7750" cy="1495"/>
          </a:xfrm>
        </p:grpSpPr>
        <p:grpSp>
          <p:nvGrpSpPr>
            <p:cNvPr id="37" name="组合 16"/>
            <p:cNvGrpSpPr/>
            <p:nvPr/>
          </p:nvGrpSpPr>
          <p:grpSpPr>
            <a:xfrm>
              <a:off x="5955" y="4241"/>
              <a:ext cx="3049" cy="1495"/>
              <a:chOff x="1731" y="1942"/>
              <a:chExt cx="3047" cy="1495"/>
            </a:xfrm>
          </p:grpSpPr>
          <p:sp>
            <p:nvSpPr>
              <p:cNvPr id="38" name="文本框 17"/>
              <p:cNvSpPr txBox="1"/>
              <p:nvPr/>
            </p:nvSpPr>
            <p:spPr>
              <a:xfrm>
                <a:off x="2607" y="1942"/>
                <a:ext cx="935" cy="75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pPr algn="l">
                  <a:lnSpc>
                    <a:spcPct val="90000"/>
                  </a:lnSpc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rPr>
                  <a:t>22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" name="文本框 18"/>
              <p:cNvSpPr txBox="1"/>
              <p:nvPr/>
            </p:nvSpPr>
            <p:spPr>
              <a:xfrm>
                <a:off x="1782" y="2615"/>
                <a:ext cx="2996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rPr>
                  <a:t>23+22</a:t>
                </a: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  <a:sym typeface="+mn-ea"/>
                  </a:rPr>
                  <a:t>+25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40" name="直接连接符 39"/>
              <p:cNvCxnSpPr/>
              <p:nvPr/>
            </p:nvCxnSpPr>
            <p:spPr>
              <a:xfrm>
                <a:off x="1731" y="2631"/>
                <a:ext cx="2792" cy="0"/>
              </a:xfrm>
              <a:prstGeom prst="line">
                <a:avLst/>
              </a:prstGeom>
              <a:ln w="25400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1" name="文本框 40"/>
            <p:cNvSpPr txBox="1"/>
            <p:nvPr/>
          </p:nvSpPr>
          <p:spPr>
            <a:xfrm>
              <a:off x="4472" y="4519"/>
              <a:ext cx="7750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70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×                        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=22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（棵）   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2" name="文本框 41"/>
          <p:cNvSpPr txBox="1"/>
          <p:nvPr/>
        </p:nvSpPr>
        <p:spPr>
          <a:xfrm>
            <a:off x="1731645" y="3868420"/>
            <a:ext cx="116903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三班：</a:t>
            </a:r>
            <a:endParaRPr lang="zh-CN" altLang="en-US" sz="2800" b="1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43" name="组合 42"/>
          <p:cNvGrpSpPr/>
          <p:nvPr/>
        </p:nvGrpSpPr>
        <p:grpSpPr>
          <a:xfrm>
            <a:off x="2890520" y="3678555"/>
            <a:ext cx="4921250" cy="949325"/>
            <a:chOff x="4472" y="4241"/>
            <a:chExt cx="7750" cy="1495"/>
          </a:xfrm>
        </p:grpSpPr>
        <p:sp>
          <p:nvSpPr>
            <p:cNvPr id="44" name="文本框 43"/>
            <p:cNvSpPr txBox="1"/>
            <p:nvPr/>
          </p:nvSpPr>
          <p:spPr>
            <a:xfrm>
              <a:off x="4472" y="4519"/>
              <a:ext cx="7750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70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×                        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=25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（棵）   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45" name="组合 16"/>
            <p:cNvGrpSpPr/>
            <p:nvPr/>
          </p:nvGrpSpPr>
          <p:grpSpPr>
            <a:xfrm>
              <a:off x="5955" y="4241"/>
              <a:ext cx="3049" cy="1495"/>
              <a:chOff x="1731" y="1942"/>
              <a:chExt cx="3047" cy="1495"/>
            </a:xfrm>
          </p:grpSpPr>
          <p:sp>
            <p:nvSpPr>
              <p:cNvPr id="46" name="文本框 17"/>
              <p:cNvSpPr txBox="1"/>
              <p:nvPr/>
            </p:nvSpPr>
            <p:spPr>
              <a:xfrm>
                <a:off x="2607" y="1942"/>
                <a:ext cx="935" cy="75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pPr algn="l">
                  <a:lnSpc>
                    <a:spcPct val="90000"/>
                  </a:lnSpc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rPr>
                  <a:t>25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" name="文本框 18"/>
              <p:cNvSpPr txBox="1"/>
              <p:nvPr/>
            </p:nvSpPr>
            <p:spPr>
              <a:xfrm>
                <a:off x="1782" y="2615"/>
                <a:ext cx="2996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rPr>
                  <a:t>23+22</a:t>
                </a: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  <a:sym typeface="+mn-ea"/>
                  </a:rPr>
                  <a:t>+25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48" name="直接连接符 47"/>
              <p:cNvCxnSpPr/>
              <p:nvPr/>
            </p:nvCxnSpPr>
            <p:spPr>
              <a:xfrm>
                <a:off x="1731" y="2631"/>
                <a:ext cx="2792" cy="0"/>
              </a:xfrm>
              <a:prstGeom prst="line">
                <a:avLst/>
              </a:prstGeom>
              <a:ln w="25400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33" grpId="0"/>
      <p:bldP spid="34" grpId="0"/>
      <p:bldP spid="42" grpId="0"/>
      <p:bldP spid="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5" name="Rectangle 2"/>
          <p:cNvSpPr/>
          <p:nvPr/>
        </p:nvSpPr>
        <p:spPr>
          <a:xfrm>
            <a:off x="182880" y="474980"/>
            <a:ext cx="8415655" cy="97155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eaLnBrk="1" latinLnBrk="1" hangingPunct="1"/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5.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比和除法、分数有什么关系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?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比的基本性质是什么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?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eaLnBrk="1" latinLnBrk="1" hangingPunct="1"/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请化简下列各比。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8196" name="对象 3"/>
          <p:cNvGraphicFramePr>
            <a:graphicFrameLocks noChangeAspect="1"/>
          </p:cNvGraphicFramePr>
          <p:nvPr/>
        </p:nvGraphicFramePr>
        <p:xfrm>
          <a:off x="1119188" y="1590675"/>
          <a:ext cx="10810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443865" imgH="177800" progId="Equation.DSMT4">
                  <p:embed/>
                </p:oleObj>
              </mc:Choice>
              <mc:Fallback>
                <p:oleObj name="" r:id="rId1" imgW="443865" imgH="1778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19188" y="1590675"/>
                        <a:ext cx="1081087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对象 5"/>
          <p:cNvGraphicFramePr>
            <a:graphicFrameLocks noChangeAspect="1"/>
          </p:cNvGraphicFramePr>
          <p:nvPr/>
        </p:nvGraphicFramePr>
        <p:xfrm>
          <a:off x="3944938" y="1590675"/>
          <a:ext cx="11128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3" imgW="457200" imgH="177800" progId="Equation.DSMT4">
                  <p:embed/>
                </p:oleObj>
              </mc:Choice>
              <mc:Fallback>
                <p:oleObj name="" r:id="rId3" imgW="457200" imgH="1778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44938" y="1590675"/>
                        <a:ext cx="1112837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对象 6"/>
          <p:cNvGraphicFramePr>
            <a:graphicFrameLocks noChangeAspect="1"/>
          </p:cNvGraphicFramePr>
          <p:nvPr/>
        </p:nvGraphicFramePr>
        <p:xfrm>
          <a:off x="6804025" y="1348740"/>
          <a:ext cx="868680" cy="837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5" imgW="405765" imgH="393065" progId="Equation.DSMT4">
                  <p:embed/>
                </p:oleObj>
              </mc:Choice>
              <mc:Fallback>
                <p:oleObj name="" r:id="rId5" imgW="405765" imgH="393065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04025" y="1348740"/>
                        <a:ext cx="868680" cy="8375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209040" y="2110105"/>
            <a:ext cx="112458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楷体_GB2312" panose="02010609030101010101" pitchFamily="1" charset="-122"/>
                <a:ea typeface="楷体_GB2312" panose="02010609030101010101" pitchFamily="1" charset="-122"/>
                <a:sym typeface="+mn-ea"/>
              </a:rPr>
              <a:t>∶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          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130040" y="2091055"/>
            <a:ext cx="11988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 dirty="0">
                <a:solidFill>
                  <a:srgbClr val="FF0000"/>
                </a:solidFill>
                <a:latin typeface="楷体_GB2312" panose="02010609030101010101" pitchFamily="1" charset="-122"/>
                <a:ea typeface="楷体_GB2312" panose="02010609030101010101" pitchFamily="1" charset="-122"/>
                <a:sym typeface="+mn-ea"/>
              </a:rPr>
              <a:t>∶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4          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6851650" y="2186305"/>
            <a:ext cx="116014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sz="2800" b="1" dirty="0">
                <a:solidFill>
                  <a:srgbClr val="FF0000"/>
                </a:solidFill>
                <a:latin typeface="楷体_GB2312" panose="02010609030101010101" pitchFamily="1" charset="-122"/>
                <a:ea typeface="楷体_GB2312" panose="02010609030101010101" pitchFamily="1" charset="-122"/>
                <a:sym typeface="+mn-ea"/>
              </a:rPr>
              <a:t>∶</a:t>
            </a: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6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       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63855" y="2678430"/>
            <a:ext cx="8216265" cy="23063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20000"/>
              </a:lnSpc>
            </a:pPr>
            <a:r>
              <a:rPr lang="zh-CN" altLang="en-US" sz="24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比的前项相当于除法中的被除数、分数中的分子；比的后项相当于除法中的除数、分数中的分母；比号相当于除法中的除号、</a:t>
            </a:r>
            <a:r>
              <a:rPr lang="zh-CN" altLang="en-US" sz="2400" b="1" spc="-100">
                <a:solidFill>
                  <a:srgbClr val="FF0000"/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分数中的分数线；比值相当于除法中的商、分数的分数值。比的基本性质：比的前项和后项同时乘或除以相同的数（</a:t>
            </a:r>
            <a:r>
              <a:rPr lang="en-US" altLang="zh-CN" sz="2400" b="1" spc="-100">
                <a:solidFill>
                  <a:srgbClr val="FF0000"/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0</a:t>
            </a:r>
            <a:r>
              <a:rPr lang="zh-CN" altLang="en-US" sz="2400" b="1" spc="-100">
                <a:solidFill>
                  <a:srgbClr val="FF0000"/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除外），比值不变。</a:t>
            </a:r>
            <a:endParaRPr lang="zh-CN" altLang="en-US" sz="2400" b="1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2" grpId="0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8" name="Rectangle 2"/>
          <p:cNvSpPr/>
          <p:nvPr/>
        </p:nvSpPr>
        <p:spPr>
          <a:xfrm>
            <a:off x="500380" y="306705"/>
            <a:ext cx="153098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p>
            <a:pPr eaLnBrk="1" latinLnBrk="1" hangingPunct="1"/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6.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填空。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9219" name="Rectangle 2"/>
          <p:cNvSpPr/>
          <p:nvPr/>
        </p:nvSpPr>
        <p:spPr>
          <a:xfrm>
            <a:off x="900113" y="1751489"/>
            <a:ext cx="7489825" cy="288988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eaLnBrk="1" latinLnBrk="1" hangingPunct="1">
              <a:lnSpc>
                <a:spcPct val="13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(2)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学校电脑小组有男生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25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人，女生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20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人。男生人数是女生的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(      )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倍，女生人数与男生人数的最简单的整数比是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(     )  :  (     )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，女生人数占总人数的       。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eaLnBrk="1" latinLnBrk="1" hangingPunct="1">
              <a:lnSpc>
                <a:spcPct val="13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(3) 20kg</a:t>
            </a:r>
            <a:r>
              <a:rPr lang="zh-CN" altLang="en-US" sz="2800" b="1" dirty="0">
                <a:latin typeface="楷体_GB2312" panose="02010609030101010101" pitchFamily="1" charset="-122"/>
                <a:ea typeface="楷体_GB2312" panose="02010609030101010101" pitchFamily="1" charset="-122"/>
                <a:sym typeface="+mn-ea"/>
              </a:rPr>
              <a:t>∶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0.2t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的比值是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(       )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。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9220" name="对象 3"/>
          <p:cNvGraphicFramePr>
            <a:graphicFrameLocks noChangeAspect="1"/>
          </p:cNvGraphicFramePr>
          <p:nvPr/>
        </p:nvGraphicFramePr>
        <p:xfrm>
          <a:off x="928846" y="850900"/>
          <a:ext cx="676402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2781300" imgH="393700" progId="Equation.DSMT4">
                  <p:embed/>
                </p:oleObj>
              </mc:Choice>
              <mc:Fallback>
                <p:oleObj name="" r:id="rId1" imgW="2781300" imgH="3937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28846" y="850900"/>
                        <a:ext cx="6764020" cy="955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对象 4"/>
          <p:cNvGraphicFramePr>
            <a:graphicFrameLocks noChangeAspect="1"/>
          </p:cNvGraphicFramePr>
          <p:nvPr/>
        </p:nvGraphicFramePr>
        <p:xfrm>
          <a:off x="2139950" y="3435350"/>
          <a:ext cx="6572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3" imgW="381000" imgH="419100" progId="Equation.DSMT4">
                  <p:embed/>
                </p:oleObj>
              </mc:Choice>
              <mc:Fallback>
                <p:oleObj name="" r:id="rId3" imgW="381000" imgH="4191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9950" y="3435350"/>
                        <a:ext cx="657225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2727325" y="828675"/>
            <a:ext cx="363538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4</a:t>
            </a:r>
            <a:endParaRPr lang="zh-CN" altLang="en-US" dirty="0">
              <a:solidFill>
                <a:srgbClr val="FF0000"/>
              </a:solidFill>
              <a:latin typeface="Gulim" panose="020B0600000101010101" pitchFamily="34" charset="-127"/>
              <a:ea typeface="黑体" panose="02010609060101010101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462463" y="1081088"/>
            <a:ext cx="544512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50</a:t>
            </a:r>
            <a:endParaRPr lang="zh-CN" altLang="en-US" dirty="0">
              <a:solidFill>
                <a:srgbClr val="FF0000"/>
              </a:solidFill>
              <a:latin typeface="Gulim" panose="020B0600000101010101" pitchFamily="34" charset="-127"/>
              <a:ea typeface="黑体" panose="02010609060101010101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508625" y="1066800"/>
            <a:ext cx="633413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0.8</a:t>
            </a:r>
            <a:endParaRPr lang="zh-CN" altLang="en-US" dirty="0">
              <a:solidFill>
                <a:srgbClr val="FF0000"/>
              </a:solidFill>
              <a:latin typeface="Gulim" panose="020B0600000101010101" pitchFamily="34" charset="-127"/>
              <a:ea typeface="黑体" panose="02010609060101010101" pitchFamily="2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411538" y="2341563"/>
          <a:ext cx="241300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5" imgW="139700" imgH="393700" progId="Equation.DSMT4">
                  <p:embed/>
                </p:oleObj>
              </mc:Choice>
              <mc:Fallback>
                <p:oleObj name="" r:id="rId5" imgW="139700" imgH="3937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11538" y="2341563"/>
                        <a:ext cx="241300" cy="677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3997325" y="3000375"/>
            <a:ext cx="363538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4</a:t>
            </a:r>
            <a:endParaRPr lang="zh-CN" altLang="en-US" dirty="0">
              <a:solidFill>
                <a:srgbClr val="FF0000"/>
              </a:solidFill>
              <a:latin typeface="Gulim" panose="020B0600000101010101" pitchFamily="34" charset="-127"/>
              <a:ea typeface="黑体" panose="02010609060101010101" pitchFamily="2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143183" y="3000375"/>
            <a:ext cx="365125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5</a:t>
            </a:r>
            <a:endParaRPr lang="zh-CN" altLang="en-US" dirty="0">
              <a:solidFill>
                <a:srgbClr val="FF0000"/>
              </a:solidFill>
              <a:latin typeface="Gulim" panose="020B0600000101010101" pitchFamily="34" charset="-127"/>
              <a:ea typeface="黑体" panose="02010609060101010101" pitchFamily="2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247900" y="3325813"/>
            <a:ext cx="365125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4</a:t>
            </a:r>
            <a:endParaRPr lang="zh-CN" altLang="en-US" dirty="0">
              <a:solidFill>
                <a:srgbClr val="FF0000"/>
              </a:solidFill>
              <a:latin typeface="Gulim" panose="020B0600000101010101" pitchFamily="34" charset="-127"/>
              <a:ea typeface="黑体" panose="02010609060101010101" pitchFamily="2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2263775" y="3746500"/>
            <a:ext cx="363538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9</a:t>
            </a:r>
            <a:endParaRPr lang="zh-CN" altLang="en-US" dirty="0">
              <a:solidFill>
                <a:srgbClr val="FF0000"/>
              </a:solidFill>
              <a:latin typeface="Gulim" panose="020B0600000101010101" pitchFamily="34" charset="-127"/>
              <a:ea typeface="黑体" panose="02010609060101010101" pitchFamily="2" charset="-122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4758690" y="3926205"/>
          <a:ext cx="47688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7" imgW="215900" imgH="393065" progId="Equation.DSMT4">
                  <p:embed/>
                </p:oleObj>
              </mc:Choice>
              <mc:Fallback>
                <p:oleObj name="" r:id="rId7" imgW="215900" imgH="393065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58690" y="3926205"/>
                        <a:ext cx="476885" cy="866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7543800" y="1123950"/>
            <a:ext cx="64071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  <a:endParaRPr lang="zh-CN" altLang="en-US" sz="2800" b="1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0" grpId="0"/>
      <p:bldP spid="11" grpId="0"/>
      <p:bldP spid="12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" name="文本框 25"/>
          <p:cNvSpPr txBox="1"/>
          <p:nvPr/>
        </p:nvSpPr>
        <p:spPr>
          <a:xfrm>
            <a:off x="88900" y="2265680"/>
            <a:ext cx="729234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西红柿：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00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=320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m²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）  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31" name="组合 16"/>
          <p:cNvGrpSpPr/>
          <p:nvPr/>
        </p:nvGrpSpPr>
        <p:grpSpPr>
          <a:xfrm>
            <a:off x="2540070" y="1977390"/>
            <a:ext cx="639769" cy="939800"/>
            <a:chOff x="1731" y="1914"/>
            <a:chExt cx="1007" cy="1480"/>
          </a:xfrm>
        </p:grpSpPr>
        <p:sp>
          <p:nvSpPr>
            <p:cNvPr id="32" name="文本框 17"/>
            <p:cNvSpPr txBox="1"/>
            <p:nvPr/>
          </p:nvSpPr>
          <p:spPr>
            <a:xfrm>
              <a:off x="1756" y="1914"/>
              <a:ext cx="981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3" name="文本框 18"/>
            <p:cNvSpPr txBox="1"/>
            <p:nvPr/>
          </p:nvSpPr>
          <p:spPr>
            <a:xfrm>
              <a:off x="1751" y="2572"/>
              <a:ext cx="987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5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34" name="直接连接符 33"/>
            <p:cNvCxnSpPr/>
            <p:nvPr/>
          </p:nvCxnSpPr>
          <p:spPr>
            <a:xfrm flipV="1">
              <a:off x="1731" y="2631"/>
              <a:ext cx="680" cy="0"/>
            </a:xfrm>
            <a:prstGeom prst="line">
              <a:avLst/>
            </a:prstGeom>
            <a:ln w="25400" cmpd="sng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5" name="文本框 34"/>
          <p:cNvSpPr txBox="1"/>
          <p:nvPr/>
        </p:nvSpPr>
        <p:spPr>
          <a:xfrm>
            <a:off x="172720" y="2787650"/>
            <a:ext cx="540639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剩下的面积：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800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－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320=480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m²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） 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1348105" y="3181985"/>
            <a:ext cx="5443220" cy="843280"/>
            <a:chOff x="637" y="4721"/>
            <a:chExt cx="8572" cy="1328"/>
          </a:xfrm>
        </p:grpSpPr>
        <p:sp>
          <p:nvSpPr>
            <p:cNvPr id="36" name="文本框 35"/>
            <p:cNvSpPr txBox="1"/>
            <p:nvPr/>
          </p:nvSpPr>
          <p:spPr>
            <a:xfrm>
              <a:off x="637" y="4952"/>
              <a:ext cx="8572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480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×        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=320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m²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）   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6" name="组合 16"/>
            <p:cNvGrpSpPr/>
            <p:nvPr/>
          </p:nvGrpSpPr>
          <p:grpSpPr>
            <a:xfrm>
              <a:off x="2177" y="4721"/>
              <a:ext cx="1247" cy="1328"/>
              <a:chOff x="1643" y="2051"/>
              <a:chExt cx="1246" cy="1328"/>
            </a:xfrm>
          </p:grpSpPr>
          <p:sp>
            <p:nvSpPr>
              <p:cNvPr id="27" name="文本框 17"/>
              <p:cNvSpPr txBox="1"/>
              <p:nvPr/>
            </p:nvSpPr>
            <p:spPr>
              <a:xfrm>
                <a:off x="1782" y="2051"/>
                <a:ext cx="973" cy="6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pPr algn="l">
                  <a:lnSpc>
                    <a:spcPct val="80000"/>
                  </a:lnSpc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rPr>
                  <a:t> 2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文本框 18"/>
              <p:cNvSpPr txBox="1"/>
              <p:nvPr/>
            </p:nvSpPr>
            <p:spPr>
              <a:xfrm>
                <a:off x="1643" y="2557"/>
                <a:ext cx="1246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rPr>
                  <a:t>2+1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9" name="直接连接符 28"/>
              <p:cNvCxnSpPr/>
              <p:nvPr/>
            </p:nvCxnSpPr>
            <p:spPr>
              <a:xfrm>
                <a:off x="1731" y="2631"/>
                <a:ext cx="939" cy="0"/>
              </a:xfrm>
              <a:prstGeom prst="line">
                <a:avLst/>
              </a:prstGeom>
              <a:ln w="25400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9" name="文本框 8"/>
          <p:cNvSpPr txBox="1"/>
          <p:nvPr/>
        </p:nvSpPr>
        <p:spPr>
          <a:xfrm>
            <a:off x="371475" y="3309620"/>
            <a:ext cx="126365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黄瓜：</a:t>
            </a:r>
            <a:endParaRPr lang="zh-CN" altLang="en-US" sz="2800" b="1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381000" y="3968115"/>
            <a:ext cx="117792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茄子：</a:t>
            </a:r>
            <a:endParaRPr lang="zh-CN" altLang="en-US" sz="2800" b="1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1321435" y="3872865"/>
            <a:ext cx="5443220" cy="843280"/>
            <a:chOff x="637" y="4721"/>
            <a:chExt cx="8572" cy="1328"/>
          </a:xfrm>
        </p:grpSpPr>
        <p:sp>
          <p:nvSpPr>
            <p:cNvPr id="10" name="文本框 9"/>
            <p:cNvSpPr txBox="1"/>
            <p:nvPr/>
          </p:nvSpPr>
          <p:spPr>
            <a:xfrm>
              <a:off x="637" y="4952"/>
              <a:ext cx="8572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480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×        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=160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m²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）   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1" name="组合 16"/>
            <p:cNvGrpSpPr/>
            <p:nvPr/>
          </p:nvGrpSpPr>
          <p:grpSpPr>
            <a:xfrm>
              <a:off x="2177" y="4721"/>
              <a:ext cx="1247" cy="1328"/>
              <a:chOff x="1643" y="2051"/>
              <a:chExt cx="1246" cy="1328"/>
            </a:xfrm>
          </p:grpSpPr>
          <p:sp>
            <p:nvSpPr>
              <p:cNvPr id="12" name="文本框 17"/>
              <p:cNvSpPr txBox="1"/>
              <p:nvPr/>
            </p:nvSpPr>
            <p:spPr>
              <a:xfrm>
                <a:off x="1782" y="2051"/>
                <a:ext cx="973" cy="6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pPr algn="l">
                  <a:lnSpc>
                    <a:spcPct val="80000"/>
                  </a:lnSpc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rPr>
                  <a:t> 1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文本框 18"/>
              <p:cNvSpPr txBox="1"/>
              <p:nvPr/>
            </p:nvSpPr>
            <p:spPr>
              <a:xfrm>
                <a:off x="1643" y="2557"/>
                <a:ext cx="1246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rPr>
                  <a:t>2+1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" name="直接连接符 14"/>
              <p:cNvCxnSpPr/>
              <p:nvPr/>
            </p:nvCxnSpPr>
            <p:spPr>
              <a:xfrm>
                <a:off x="1731" y="2631"/>
                <a:ext cx="939" cy="0"/>
              </a:xfrm>
              <a:prstGeom prst="line">
                <a:avLst/>
              </a:prstGeom>
              <a:ln w="25400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4" name="Rectangle 2"/>
          <p:cNvSpPr/>
          <p:nvPr/>
        </p:nvSpPr>
        <p:spPr>
          <a:xfrm>
            <a:off x="5454650" y="2499360"/>
            <a:ext cx="3689985" cy="18542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eaLnBrk="1" latinLnBrk="1" hangingPunct="1">
              <a:lnSpc>
                <a:spcPts val="35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答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: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西红柿的种植面积是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320m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，黄瓜的种植面积是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320m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，茄子的种植面积是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60m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381000" y="299085"/>
            <a:ext cx="8580120" cy="1866900"/>
            <a:chOff x="600" y="471"/>
            <a:chExt cx="13512" cy="2940"/>
          </a:xfrm>
        </p:grpSpPr>
        <p:sp>
          <p:nvSpPr>
            <p:cNvPr id="13314" name="Rectangle 2"/>
            <p:cNvSpPr/>
            <p:nvPr/>
          </p:nvSpPr>
          <p:spPr>
            <a:xfrm>
              <a:off x="600" y="591"/>
              <a:ext cx="13512" cy="282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/>
            <a:p>
              <a:pPr eaLnBrk="1" latin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  <a:sym typeface="+mn-ea"/>
                </a:rPr>
                <a:t>7. 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  <a:sym typeface="+mn-ea"/>
                </a:rPr>
                <a:t>王伯伯家的菜地共 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  <a:sym typeface="+mn-ea"/>
                </a:rPr>
                <a:t>800 m</a:t>
              </a:r>
              <a:r>
                <a:rPr lang="en-US" altLang="zh-CN" sz="2800" b="1" baseline="30000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  <a:sym typeface="+mn-ea"/>
                </a:rPr>
                <a:t>2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  <a:sym typeface="+mn-ea"/>
                </a:rPr>
                <a:t>，他准备用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  <a:sym typeface="+mn-ea"/>
                </a:rPr>
                <a:t>     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  <a:sym typeface="+mn-ea"/>
                </a:rPr>
                <a:t>种西红柿， </a:t>
              </a:r>
              <a:endPara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  <a:p>
              <a:pPr eaLnBrk="1" latin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  <a:sym typeface="+mn-ea"/>
                </a:rPr>
                <a:t>    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  <a:sym typeface="+mn-ea"/>
                </a:rPr>
                <a:t>剩下的按 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  <a:sym typeface="+mn-ea"/>
                </a:rPr>
                <a:t>2:1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  <a:sym typeface="+mn-ea"/>
                </a:rPr>
                <a:t> 的面积比种黄瓜和茄子。三种蔬菜</a:t>
              </a:r>
              <a:endPara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  <a:p>
              <a:pPr eaLnBrk="1" latin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  <a:sym typeface="+mn-ea"/>
                </a:rPr>
                <a:t>   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  <a:sym typeface="+mn-ea"/>
                </a:rPr>
                <a:t>的占地面积分别是多少平方米？</a:t>
              </a:r>
              <a:endPara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6" name="组合 16"/>
            <p:cNvGrpSpPr/>
            <p:nvPr/>
          </p:nvGrpSpPr>
          <p:grpSpPr>
            <a:xfrm rot="0">
              <a:off x="10473" y="471"/>
              <a:ext cx="801" cy="1272"/>
              <a:chOff x="1651" y="2025"/>
              <a:chExt cx="987" cy="1159"/>
            </a:xfrm>
          </p:grpSpPr>
          <p:sp>
            <p:nvSpPr>
              <p:cNvPr id="17" name="文本框 17"/>
              <p:cNvSpPr txBox="1"/>
              <p:nvPr/>
            </p:nvSpPr>
            <p:spPr>
              <a:xfrm>
                <a:off x="1654" y="2025"/>
                <a:ext cx="981" cy="66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r>
                  <a:rPr lang="en-US" altLang="zh-CN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</a:t>
                </a:r>
                <a:endParaRPr lang="en-US" altLang="zh-CN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文本框 18"/>
              <p:cNvSpPr txBox="1"/>
              <p:nvPr/>
            </p:nvSpPr>
            <p:spPr>
              <a:xfrm>
                <a:off x="1651" y="2524"/>
                <a:ext cx="987" cy="66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r>
                  <a:rPr lang="en-US" altLang="zh-CN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5</a:t>
                </a:r>
                <a:endParaRPr lang="en-US" altLang="zh-CN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9" name="直接连接符 18"/>
              <p:cNvCxnSpPr/>
              <p:nvPr/>
            </p:nvCxnSpPr>
            <p:spPr>
              <a:xfrm>
                <a:off x="1731" y="2631"/>
                <a:ext cx="511" cy="0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5" grpId="0"/>
      <p:bldP spid="9" grpId="0"/>
      <p:bldP spid="7" grpId="0"/>
      <p:bldP spid="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2" name="Rectangle 2"/>
          <p:cNvSpPr/>
          <p:nvPr/>
        </p:nvSpPr>
        <p:spPr>
          <a:xfrm>
            <a:off x="285750" y="412750"/>
            <a:ext cx="8342630" cy="9683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eaLnBrk="1" latinLnBrk="1" hangingPunct="1">
              <a:lnSpc>
                <a:spcPts val="35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8.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请你根据下面的信息，寻找合适的量，写出这些量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eaLnBrk="1" latinLnBrk="1" hangingPunct="1">
              <a:lnSpc>
                <a:spcPts val="35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  之间的比。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87655" y="2896870"/>
            <a:ext cx="873252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答案不唯一，例如我和爸爸的年龄比：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2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38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6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19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85750" y="3493770"/>
            <a:ext cx="904303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爸爸和妈妈的年工资比：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66000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500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×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1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）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11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10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grpSp>
        <p:nvGrpSpPr>
          <p:cNvPr id="10" name="组合 9"/>
          <p:cNvGrpSpPr/>
          <p:nvPr/>
        </p:nvGrpSpPr>
        <p:grpSpPr>
          <a:xfrm rot="0">
            <a:off x="1753235" y="1482090"/>
            <a:ext cx="3916680" cy="1210310"/>
            <a:chOff x="877" y="-2384"/>
            <a:chExt cx="5014" cy="1906"/>
          </a:xfrm>
        </p:grpSpPr>
        <p:sp>
          <p:nvSpPr>
            <p:cNvPr id="12" name="圆角矩形标注 11"/>
            <p:cNvSpPr/>
            <p:nvPr/>
          </p:nvSpPr>
          <p:spPr>
            <a:xfrm>
              <a:off x="877" y="-2384"/>
              <a:ext cx="5014" cy="1831"/>
            </a:xfrm>
            <a:prstGeom prst="wedgeRoundRectCallout">
              <a:avLst>
                <a:gd name="adj1" fmla="val -49886"/>
                <a:gd name="adj2" fmla="val 27553"/>
                <a:gd name="adj3" fmla="val 16667"/>
              </a:avLst>
            </a:prstGeom>
            <a:solidFill>
              <a:schemeClr val="bg1"/>
            </a:solidFill>
            <a:ln w="19050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974" y="-2366"/>
              <a:ext cx="4916" cy="1888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zh-CN" altLang="en-US" sz="2400" b="1"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  <a:sym typeface="+mn-ea"/>
                </a:rPr>
                <a:t>今年小明12岁，爸爸38岁。爸爸一年的工资是</a:t>
              </a:r>
              <a:r>
                <a:rPr lang="en-US" altLang="zh-CN" sz="2400" b="1"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  <a:sym typeface="+mn-ea"/>
                </a:rPr>
                <a:t>6</a:t>
              </a:r>
              <a:r>
                <a:rPr lang="zh-CN" altLang="en-US" sz="2400" b="1"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  <a:sym typeface="+mn-ea"/>
                </a:rPr>
                <a:t>6000元，妈妈每月的工资是</a:t>
              </a:r>
              <a:r>
                <a:rPr lang="en-US" altLang="zh-CN" sz="2400" b="1"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  <a:sym typeface="+mn-ea"/>
                </a:rPr>
                <a:t>5</a:t>
              </a:r>
              <a:r>
                <a:rPr lang="zh-CN" altLang="en-US" sz="2400" b="1"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  <a:sym typeface="+mn-ea"/>
                </a:rPr>
                <a:t>000元。</a:t>
              </a:r>
              <a:endParaRPr lang="zh-CN" altLang="en-US" sz="24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777240" y="4048760"/>
            <a:ext cx="6711950" cy="986155"/>
            <a:chOff x="1224" y="6376"/>
            <a:chExt cx="10570" cy="1553"/>
          </a:xfrm>
        </p:grpSpPr>
        <p:grpSp>
          <p:nvGrpSpPr>
            <p:cNvPr id="9" name="组合 8"/>
            <p:cNvGrpSpPr/>
            <p:nvPr/>
          </p:nvGrpSpPr>
          <p:grpSpPr>
            <a:xfrm>
              <a:off x="1224" y="6555"/>
              <a:ext cx="8945" cy="1307"/>
              <a:chOff x="1224" y="6555"/>
              <a:chExt cx="8945" cy="1307"/>
            </a:xfrm>
          </p:grpSpPr>
          <p:sp>
            <p:nvSpPr>
              <p:cNvPr id="7" name="圆角矩形标注 6"/>
              <p:cNvSpPr/>
              <p:nvPr/>
            </p:nvSpPr>
            <p:spPr>
              <a:xfrm>
                <a:off x="1224" y="6570"/>
                <a:ext cx="8839" cy="1201"/>
              </a:xfrm>
              <a:prstGeom prst="wedgeRoundRectCallout">
                <a:avLst>
                  <a:gd name="adj1" fmla="val 56165"/>
                  <a:gd name="adj2" fmla="val 21024"/>
                  <a:gd name="adj3" fmla="val 16667"/>
                </a:avLst>
              </a:prstGeom>
              <a:solidFill>
                <a:schemeClr val="bg1"/>
              </a:solidFill>
              <a:ln w="19050"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/>
              </a:p>
            </p:txBody>
          </p:sp>
          <p:sp>
            <p:nvSpPr>
              <p:cNvPr id="8" name="文本框 7"/>
              <p:cNvSpPr txBox="1"/>
              <p:nvPr/>
            </p:nvSpPr>
            <p:spPr>
              <a:xfrm>
                <a:off x="1290" y="6555"/>
                <a:ext cx="8879" cy="1307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p>
                <a:r>
                  <a:rPr lang="zh-CN" altLang="en-US" sz="2400" b="1">
                    <a:latin typeface="楷体" panose="02010609060101010101" charset="-122"/>
                    <a:ea typeface="楷体" panose="02010609060101010101" charset="-122"/>
                    <a:cs typeface="楷体" panose="02010609060101010101" charset="-122"/>
                    <a:sym typeface="+mn-ea"/>
                  </a:rPr>
                  <a:t>你还能在生活中发现哪些信息？会用比来表示这些信息中各个量之间的关系吗？</a:t>
                </a:r>
                <a:endParaRPr lang="zh-CN" altLang="en-US" sz="2400" b="1"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  <a:sym typeface="+mn-ea"/>
                </a:endParaRPr>
              </a:p>
            </p:txBody>
          </p:sp>
        </p:grpSp>
        <p:pic>
          <p:nvPicPr>
            <p:cNvPr id="11" name="图片 10" descr="书本 拷贝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0560" y="6376"/>
              <a:ext cx="1234" cy="1553"/>
            </a:xfrm>
            <a:prstGeom prst="rect">
              <a:avLst/>
            </a:prstGeom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121</Words>
  <Application>WPS 演示</Application>
  <PresentationFormat>在屏幕上显示</PresentationFormat>
  <Paragraphs>269</Paragraphs>
  <Slides>1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12</vt:i4>
      </vt:variant>
    </vt:vector>
  </HeadingPairs>
  <TitlesOfParts>
    <vt:vector size="34" baseType="lpstr">
      <vt:lpstr>Arial</vt:lpstr>
      <vt:lpstr>宋体</vt:lpstr>
      <vt:lpstr>Wingdings</vt:lpstr>
      <vt:lpstr>黑体</vt:lpstr>
      <vt:lpstr>微软雅黑</vt:lpstr>
      <vt:lpstr>Times New Roman</vt:lpstr>
      <vt:lpstr>楷体</vt:lpstr>
      <vt:lpstr>楷体_GB2312</vt:lpstr>
      <vt:lpstr>新宋体</vt:lpstr>
      <vt:lpstr>Gulim</vt:lpstr>
      <vt:lpstr>Arial Narrow</vt:lpstr>
      <vt:lpstr>Bell MT</vt:lpstr>
      <vt:lpstr>Arial Unicode MS</vt:lpstr>
      <vt:lpstr>Calibri</vt:lpstr>
      <vt:lpstr>默认设计模板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>Administrator</cp:lastModifiedBy>
  <cp:revision>1</cp:revision>
  <dcterms:created xsi:type="dcterms:W3CDTF">2022-09-02T03:02:07Z</dcterms:created>
  <dcterms:modified xsi:type="dcterms:W3CDTF">2022-09-02T03:02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11.8.2.8506</vt:lpwstr>
  </property>
  <property fmtid="{D5CDD505-2E9C-101B-9397-08002B2CF9AE}" pid="4" name="ICV">
    <vt:lpwstr>484DD202A43E4D37A7227550A1D72A7A</vt:lpwstr>
  </property>
</Properties>
</file>